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A0144DB" w14:textId="77777777" w:rsidR="00DF4462" w:rsidRPr="0004162E" w:rsidRDefault="0004162E" w:rsidP="00693BAB">
      <w:pPr>
        <w:spacing w:line="276" w:lineRule="auto"/>
        <w:rPr>
          <w:rFonts w:ascii="Calibri" w:hAnsi="Calibri" w:cs="Calibri"/>
          <w:b/>
          <w:smallCaps/>
          <w:sz w:val="36"/>
          <w:szCs w:val="36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0F5F81">
        <w:rPr>
          <w:rFonts w:ascii="Calibri" w:hAnsi="Calibri" w:cs="Calibri"/>
          <w:b/>
          <w:noProof/>
        </w:rPr>
        <mc:AlternateContent>
          <mc:Choice Requires="wps">
            <w:drawing>
              <wp:anchor distT="0" distB="0" distL="114300" distR="114300" simplePos="0" relativeHeight="251636224" behindDoc="0" locked="0" layoutInCell="1" allowOverlap="1" wp14:anchorId="344840B9" wp14:editId="52E7BE4A">
                <wp:simplePos x="0" y="0"/>
                <wp:positionH relativeFrom="column">
                  <wp:posOffset>-354330</wp:posOffset>
                </wp:positionH>
                <wp:positionV relativeFrom="paragraph">
                  <wp:posOffset>245745</wp:posOffset>
                </wp:positionV>
                <wp:extent cx="7172325" cy="0"/>
                <wp:effectExtent l="9525" t="15240" r="9525" b="13335"/>
                <wp:wrapNone/>
                <wp:docPr id="1613" name="AutoShape 9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172325" cy="0"/>
                        </a:xfrm>
                        <a:prstGeom prst="straightConnector1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1C97FA8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940" o:spid="_x0000_s1026" type="#_x0000_t32" style="position:absolute;margin-left:-27.9pt;margin-top:19.35pt;width:564.75pt;height:0;z-index:251636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" strokeweight="1pt">
                <v:stroke dashstyle="dash"/>
                <v:shadow color="#868686"/>
              </v:shape>
            </w:pict>
          </mc:Fallback>
        </mc:AlternateContent>
      </w:r>
    </w:p>
    <w:p w14:paraId="2DBB6D1C" w14:textId="77777777" w:rsidR="00B96F1A" w:rsidRPr="000F5F81" w:rsidRDefault="00B96F1A" w:rsidP="00B96F1A">
      <w:pPr>
        <w:rPr>
          <w:rFonts w:ascii="Calibri" w:hAnsi="Calibri" w:cs="Calibri"/>
          <w:b/>
        </w:rPr>
        <w:sectPr w:rsidR="00B96F1A" w:rsidRPr="000F5F81" w:rsidSect="0010453D">
          <w:headerReference w:type="first" r:id="rId10"/>
          <w:pgSz w:w="12240" w:h="15840" w:code="1"/>
          <w:pgMar w:top="576" w:right="576" w:bottom="576" w:left="1008" w:header="432" w:footer="432" w:gutter="0"/>
          <w:cols w:space="720"/>
          <w:titlePg/>
          <w:docGrid w:linePitch="360"/>
        </w:sectPr>
      </w:pPr>
    </w:p>
    <w:p w14:paraId="0A55A610" w14:textId="77777777" w:rsidR="006B0FAD" w:rsidRPr="008C3DA1" w:rsidRDefault="00521D6A" w:rsidP="006B0FAD">
      <w:pPr>
        <w:rPr>
          <w:b/>
        </w:rPr>
      </w:pPr>
      <w:r w:rsidRPr="008C3DA1">
        <w:rPr>
          <w:b/>
        </w:rPr>
        <w:t>I. Write the congruence statement for each pair of triangles.</w:t>
      </w:r>
    </w:p>
    <w:p w14:paraId="12D073F4" w14:textId="77777777" w:rsidR="00521D6A" w:rsidRPr="009E7DA8" w:rsidRDefault="00521D6A" w:rsidP="006B0FAD"/>
    <w:p w14:paraId="61FD1DB2" w14:textId="77777777" w:rsidR="006B0FAD" w:rsidRPr="000B3E17" w:rsidRDefault="0004162E" w:rsidP="006B0FAD">
      <w:pPr>
        <w:rPr>
          <w:b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38272" behindDoc="1" locked="0" layoutInCell="1" allowOverlap="1" wp14:anchorId="1F7C08DB" wp14:editId="746C8994">
                <wp:simplePos x="0" y="0"/>
                <wp:positionH relativeFrom="column">
                  <wp:posOffset>-457200</wp:posOffset>
                </wp:positionH>
                <wp:positionV relativeFrom="paragraph">
                  <wp:posOffset>35560</wp:posOffset>
                </wp:positionV>
                <wp:extent cx="3246120" cy="2120900"/>
                <wp:effectExtent l="0" t="0" r="1905" b="3175"/>
                <wp:wrapNone/>
                <wp:docPr id="127" name="Group 160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3246120" cy="2120900"/>
                          <a:chOff x="2952" y="2868"/>
                          <a:chExt cx="6016" cy="3930"/>
                        </a:xfrm>
                      </wpg:grpSpPr>
                      <pic:pic xmlns:pic="http://schemas.openxmlformats.org/drawingml/2006/picture">
                        <pic:nvPicPr>
                          <pic:cNvPr id="1600" name="Picture 16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952" y="2868"/>
                            <a:ext cx="6016" cy="39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601" name="Line 1611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4032" y="4128"/>
                            <a:ext cx="36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02" name="Line 1612"/>
                        <wps:cNvCnPr>
                          <a:cxnSpLocks noChangeAspect="1" noChangeShapeType="1"/>
                        </wps:cNvCnPr>
                        <wps:spPr bwMode="auto">
                          <a:xfrm>
                            <a:off x="6732" y="4488"/>
                            <a:ext cx="36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03" name="Line 1613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4782" y="4488"/>
                            <a:ext cx="36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04" name="Line 1614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4842" y="4593"/>
                            <a:ext cx="36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05" name="Line 1615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7512" y="4728"/>
                            <a:ext cx="36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06" name="Line 1616"/>
                        <wps:cNvCnPr>
                          <a:cxnSpLocks noChangeAspect="1" noChangeShapeType="1"/>
                        </wps:cNvCnPr>
                        <wps:spPr bwMode="auto">
                          <a:xfrm flipV="1">
                            <a:off x="7557" y="4848"/>
                            <a:ext cx="36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07" name="Line 1617"/>
                        <wps:cNvCnPr>
                          <a:cxnSpLocks noChangeAspect="1" noChangeShapeType="1"/>
                        </wps:cNvCnPr>
                        <wps:spPr bwMode="auto">
                          <a:xfrm flipH="1">
                            <a:off x="4242" y="5088"/>
                            <a:ext cx="18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08" name="Line 1618"/>
                        <wps:cNvCnPr>
                          <a:cxnSpLocks noChangeAspect="1" noChangeShapeType="1"/>
                        </wps:cNvCnPr>
                        <wps:spPr bwMode="auto">
                          <a:xfrm flipH="1">
                            <a:off x="4317" y="5133"/>
                            <a:ext cx="18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09" name="Line 1619"/>
                        <wps:cNvCnPr>
                          <a:cxnSpLocks noChangeAspect="1" noChangeShapeType="1"/>
                        </wps:cNvCnPr>
                        <wps:spPr bwMode="auto">
                          <a:xfrm flipH="1">
                            <a:off x="4392" y="5193"/>
                            <a:ext cx="18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10" name="Line 1620"/>
                        <wps:cNvCnPr>
                          <a:cxnSpLocks noChangeAspect="1" noChangeShapeType="1"/>
                        </wps:cNvCnPr>
                        <wps:spPr bwMode="auto">
                          <a:xfrm flipH="1">
                            <a:off x="7092" y="5508"/>
                            <a:ext cx="18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11" name="Line 1621"/>
                        <wps:cNvCnPr>
                          <a:cxnSpLocks noChangeAspect="1" noChangeShapeType="1"/>
                        </wps:cNvCnPr>
                        <wps:spPr bwMode="auto">
                          <a:xfrm flipH="1">
                            <a:off x="7017" y="5463"/>
                            <a:ext cx="18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12" name="Line 1622"/>
                        <wps:cNvCnPr>
                          <a:cxnSpLocks noChangeAspect="1" noChangeShapeType="1"/>
                        </wps:cNvCnPr>
                        <wps:spPr bwMode="auto">
                          <a:xfrm flipH="1">
                            <a:off x="6942" y="5403"/>
                            <a:ext cx="180" cy="3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7D066A1" id="Group 1609" o:spid="_x0000_s1026" style="position:absolute;margin-left:-36pt;margin-top:2.8pt;width:255.6pt;height:167pt;z-index:-251678208" coordorigin="2952,2868" coordsize="6016,393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">
                <o:lock v:ext="edit" aspectratio="t"/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1610" o:spid="_x0000_s1027" type="#_x0000_t75" style="position:absolute;left:2952;top:2868;width:6016;height:393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/nY/jFAAAA3QAAAA8AAABkcnMvZG93bnJldi54bWxEj81uwkAMhO+VeIeVkbiVTVOEaMqCABXE&#10;sfyIs5U1SdSsN8puQvr29QGpN1sznvm8XA+uVj21ofJs4G2agCLOva24MHC97F8XoEJEtlh7JgO/&#10;FGC9Gr0sMbP+wSfqz7FQEsIhQwNljE2mdchLchimviEW7e5bh1HWttC2xYeEu1qnSTLXDiuWhhIb&#10;2pWU/5w7Z+B7+xUPx16nt66b7WbdPb19vDtjJuNh8wkq0hD/zc/roxX8eSL88o2MoFd/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v52P4xQAAAN0AAAAPAAAAAAAAAAAAAAAA&#10;AJ8CAABkcnMvZG93bnJldi54bWxQSwUGAAAAAAQABAD3AAAAkQMAAAAA&#10;">
                  <v:imagedata r:id="rId12" o:title=""/>
                </v:shape>
                <v:line id="Line 1611" o:spid="_x0000_s1028" style="position:absolute;visibility:visible;mso-wrap-style:square" from="4032,4128" to="4392,43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qnu+MQAAADd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Wkygd9v4gly/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qe74xAAAAN0AAAAPAAAAAAAAAAAA&#10;AAAAAKECAABkcnMvZG93bnJldi54bWxQSwUGAAAAAAQABAD5AAAAkgMAAAAA&#10;">
                  <o:lock v:ext="edit" aspectratio="t"/>
                </v:line>
                <v:line id="Line 1612" o:spid="_x0000_s1029" style="position:absolute;visibility:visible;mso-wrap-style:square" from="6732,4488" to="7092,46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ntwj8QAAADd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Wkyg99v4gly+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Se3CPxAAAAN0AAAAPAAAAAAAAAAAA&#10;AAAAAKECAABkcnMvZG93bnJldi54bWxQSwUGAAAAAAQABAD5AAAAkgMAAAAA&#10;">
                  <o:lock v:ext="edit" aspectratio="t"/>
                </v:line>
                <v:line id="Line 1613" o:spid="_x0000_s1030" style="position:absolute;flip:y;visibility:visible;mso-wrap-style:square" from="4782,4488" to="5142,46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dyl68UAAADdAAAADwAAAGRycy9kb3ducmV2LnhtbERPTWsCMRC9F/wPYYReimZti+hqFBGE&#10;HrzUlhVv42bcLLuZrEmq23/fFAq9zeN9znLd21bcyIfasYLJOANBXDpdc6Xg82M3moEIEVlj65gU&#10;fFOA9WrwsMRcuzu/0+0QK5FCOOSowMTY5VKG0pDFMHYdceIuzluMCfpKao/3FG5b+ZxlU2mx5tRg&#10;sKOtobI5fFkFcrZ/uvrN+bUpmuNxboqy6E57pR6H/WYBIlIf/8V/7jed5k+zF/j9Jp0gV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dyl68UAAADdAAAADwAAAAAAAAAA&#10;AAAAAAChAgAAZHJzL2Rvd25yZXYueG1sUEsFBgAAAAAEAAQA+QAAAJMDAAAAAA==&#10;">
                  <o:lock v:ext="edit" aspectratio="t"/>
                </v:line>
                <v:line id="Line 1614" o:spid="_x0000_s1031" style="position:absolute;flip:y;visibility:visible;mso-wrap-style:square" from="4842,4593" to="5202,47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jU9n8QAAADdAAAADwAAAGRycy9kb3ducmV2LnhtbERPTWsCMRC9C/0PYQq9SM1aROzWKCII&#10;HrxUZaW36Wa6WXYzWZOo23/fFARv83ifM1/2thVX8qF2rGA8ykAQl07XXCk4HjavMxAhImtsHZOC&#10;XwqwXDwN5phrd+NPuu5jJVIIhxwVmBi7XMpQGrIYRq4jTtyP8xZjgr6S2uMthdtWvmXZVFqsOTUY&#10;7GhtqGz2F6tAznbDs199T5qiOZ3eTVEW3ddOqZfnfvUBIlIfH+K7e6vT/Gk2gf9v0gly8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NT2fxAAAAN0AAAAPAAAAAAAAAAAA&#10;AAAAAKECAABkcnMvZG93bnJldi54bWxQSwUGAAAAAAQABAD5AAAAkgMAAAAA&#10;">
                  <o:lock v:ext="edit" aspectratio="t"/>
                </v:line>
                <v:line id="Line 1615" o:spid="_x0000_s1032" style="position:absolute;flip:y;visibility:visible;mso-wrap-style:square" from="7512,4728" to="7872,49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mYBMUAAADdAAAADwAAAGRycy9kb3ducmV2LnhtbERPTWsCMRC9F/wPYYReimYtrehqFBGE&#10;HrzUlhVv42bcLLuZrEmq23/fFAq9zeN9znLd21bcyIfasYLJOANBXDpdc6Xg82M3moEIEVlj65gU&#10;fFOA9WrwsMRcuzu/0+0QK5FCOOSowMTY5VKG0pDFMHYdceIuzluMCfpKao/3FG5b+ZxlU2mx5tRg&#10;sKOtobI5fFkFcrZ/uvrN+aUpmuNxboqy6E57pR6H/WYBIlIf/8V/7jed5k+zV/j9Jp0gV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XmYBMUAAADdAAAADwAAAAAAAAAA&#10;AAAAAAChAgAAZHJzL2Rvd25yZXYueG1sUEsFBgAAAAAEAAQA+QAAAJMDAAAAAA==&#10;">
                  <o:lock v:ext="edit" aspectratio="t"/>
                </v:line>
                <v:line id="Line 1616" o:spid="_x0000_s1033" style="position:absolute;flip:y;visibility:visible;mso-wrap-style:square" from="7557,4848" to="7917,50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sGc8UAAADdAAAADwAAAGRycy9kb3ducmV2LnhtbERPTWsCMRC9C/0PYQpepGYtZbGrUUQo&#10;9OCltqz0Nm6mm2U3k22S6vrvjVDwNo/3Ocv1YDtxIh8axwpm0wwEceV0w7WCr8+3pzmIEJE1do5J&#10;wYUCrFcPoyUW2p35g077WIsUwqFABSbGvpAyVIYshqnriRP347zFmKCvpfZ4TuG2k89ZlkuLDacG&#10;gz1tDVXt/s8qkPPd5Ndvji9t2R4Or6asyv57p9T4cdgsQEQa4l38737XaX6e5XD7Jp0gV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asGc8UAAADdAAAADwAAAAAAAAAA&#10;AAAAAAChAgAAZHJzL2Rvd25yZXYueG1sUEsFBgAAAAAEAAQA+QAAAJMDAAAAAA==&#10;">
                  <o:lock v:ext="edit" aspectratio="t"/>
                </v:line>
                <v:line id="Line 1617" o:spid="_x0000_s1034" style="position:absolute;flip:x;visibility:visible;mso-wrap-style:square" from="4242,5088" to="4422,54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ej6MUAAADdAAAADwAAAGRycy9kb3ducmV2LnhtbERPTWsCMRC9C/6HMAUvpWYVsXZrFCkI&#10;HrxUZaW36Wa6WXYz2SZRt/++KRS8zeN9znLd21ZcyYfasYLJOANBXDpdc6XgdNw+LUCEiKyxdUwK&#10;fijAejUcLDHX7sbvdD3ESqQQDjkqMDF2uZShNGQxjF1HnLgv5y3GBH0ltcdbCretnGbZXFqsOTUY&#10;7OjNUNkcLlaBXOwfv/3mc9YUzfn8Yoqy6D72So0e+s0riEh9vIv/3Tud5s+zZ/j7Jp0gV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uej6MUAAADdAAAADwAAAAAAAAAA&#10;AAAAAAChAgAAZHJzL2Rvd25yZXYueG1sUEsFBgAAAAAEAAQA+QAAAJMDAAAAAA==&#10;">
                  <o:lock v:ext="edit" aspectratio="t"/>
                </v:line>
                <v:line id="Line 1618" o:spid="_x0000_s1035" style="position:absolute;flip:x;visibility:visible;mso-wrap-style:square" from="4317,5133" to="4497,54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g3msgAAADdAAAADwAAAGRycy9kb3ducmV2LnhtbESPQUsDMRCF70L/QxjBi9isRUrdNi1F&#10;EHroxSpbvE0342bZzWSbxHb9985B8DbDe/PeN6vN6Ht1oZjawAYepwUo4jrYlhsDH++vDwtQKSNb&#10;7AOTgR9KsFlPblZY2nDlN7occqMkhFOJBlzOQ6l1qh15TNMwEIv2FaLHLGtstI14lXDf61lRzLXH&#10;lqXB4UAvjuru8O0N6MX+/hy3p6eu6o7HZ1fV1fC5N+budtwuQWUa87/573pnBX9eCK58IyPo9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J3g3msgAAADdAAAADwAAAAAA&#10;AAAAAAAAAAChAgAAZHJzL2Rvd25yZXYueG1sUEsFBgAAAAAEAAQA+QAAAJYDAAAAAA==&#10;">
                  <o:lock v:ext="edit" aspectratio="t"/>
                </v:line>
                <v:line id="Line 1619" o:spid="_x0000_s1036" style="position:absolute;flip:x;visibility:visible;mso-wrap-style:square" from="4392,5193" to="4572,55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SSAcUAAADdAAAADwAAAGRycy9kb3ducmV2LnhtbERPTWsCMRC9F/ofwgi9lJqtFNHVKFIQ&#10;PHiplV16GzfjZtnNZJtE3f77plDwNo/3Ocv1YDtxJR8axwpexxkI4srphmsFx8/tywxEiMgaO8ek&#10;4IcCrFePD0vMtbvxB10PsRYphEOOCkyMfS5lqAxZDGPXEyfu7LzFmKCvpfZ4S+G2k5Msm0qLDacG&#10;gz29G6raw8UqkLP987ffnN7aoi3LuSmqov/aK/U0GjYLEJGGeBf/u3c6zZ9mc/j7Jp0gV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DSSAcUAAADdAAAADwAAAAAAAAAA&#10;AAAAAAChAgAAZHJzL2Rvd25yZXYueG1sUEsFBgAAAAAEAAQA+QAAAJMDAAAAAA==&#10;">
                  <o:lock v:ext="edit" aspectratio="t"/>
                </v:line>
                <v:line id="Line 1620" o:spid="_x0000_s1037" style="position:absolute;flip:x;visibility:visible;mso-wrap-style:square" from="7092,5508" to="7272,58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NetQcgAAADdAAAADwAAAGRycy9kb3ducmV2LnhtbESPQUsDMRCF74L/IYzgRWy2IqVdm5Yi&#10;FDz0Yi1behs342bZzWRN0nb9985B8DbDe/PeN8v16Ht1oZjawAamkwIUcR1sy42Bw8f2cQ4qZWSL&#10;fWAy8EMJ1qvbmyWWNlz5nS773CgJ4VSiAZfzUGqdakce0yQMxKJ9hegxyxobbSNeJdz3+qkoZtpj&#10;y9LgcKBXR3W3P3sDer57+I6bz+eu6o7HhavqajjtjLm/GzcvoDKN+d/8d/1mBX82FX75RkbQq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XNetQcgAAADdAAAADwAAAAAA&#10;AAAAAAAAAAChAgAAZHJzL2Rvd25yZXYueG1sUEsFBgAAAAAEAAQA+QAAAJYDAAAAAA==&#10;">
                  <o:lock v:ext="edit" aspectratio="t"/>
                </v:line>
                <v:line id="Line 1621" o:spid="_x0000_s1038" style="position:absolute;flip:x;visibility:visible;mso-wrap-style:square" from="7017,5463" to="7197,58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5sI2sUAAADdAAAADwAAAGRycy9kb3ducmV2LnhtbERPTWsCMRC9C/6HMEIvotktRexqFCkU&#10;evBSLSu9jZtxs+xmsk1S3f77piD0No/3OevtYDtxJR8axwryeQaCuHK64VrBx/F1tgQRIrLGzjEp&#10;+KEA2814tMZCuxu/0/UQa5FCOBSowMTYF1KGypDFMHc9ceIuzluMCfpaao+3FG47+ZhlC2mx4dRg&#10;sKcXQ1V7+LYK5HI//fK781NbtqfTsymrsv/cK/UwGXYrEJGG+C++u990mr/Ic/j7Jp0gN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5sI2sUAAADdAAAADwAAAAAAAAAA&#10;AAAAAAChAgAAZHJzL2Rvd25yZXYueG1sUEsFBgAAAAAEAAQA+QAAAJMDAAAAAA==&#10;">
                  <o:lock v:ext="edit" aspectratio="t"/>
                </v:line>
                <v:line id="Line 1622" o:spid="_x0000_s1039" style="position:absolute;flip:x;visibility:visible;mso-wrap-style:square" from="6942,5403" to="7122,5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0mWrcQAAADdAAAADwAAAGRycy9kb3ducmV2LnhtbERPTWsCMRC9F/ofwgheimaVIroaRQqF&#10;HrxUy0pv42bcLLuZbJNU13/fFARv83ifs9r0thUX8qF2rGAyzkAQl07XXCn4OryP5iBCRNbYOiYF&#10;NwqwWT8/rTDX7sqfdNnHSqQQDjkqMDF2uZShNGQxjF1HnLiz8xZjgr6S2uM1hdtWTrNsJi3WnBoM&#10;dvRmqGz2v1aBnO9efvz29NoUzfG4MEVZdN87pYaDfrsEEamPD/Hd/aHT/NlkCv/fpBPk+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SZatxAAAAN0AAAAPAAAAAAAAAAAA&#10;AAAAAKECAABkcnMvZG93bnJldi54bWxQSwUGAAAAAAQABAD5AAAAkgMAAAAA&#10;">
                  <o:lock v:ext="edit" aspectratio="t"/>
                </v:line>
              </v:group>
            </w:pict>
          </mc:Fallback>
        </mc:AlternateContent>
      </w:r>
      <w:r w:rsidR="006B0FAD">
        <w:t>1.</w:t>
      </w:r>
      <w:r w:rsidR="003373E5" w:rsidRPr="009E7DA8">
        <w:rPr>
          <w:position w:val="-10"/>
        </w:rPr>
        <w:object w:dxaOrig="2180" w:dyaOrig="320" w14:anchorId="02E6F2A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75pt;height:15.75pt" o:ole="">
            <v:imagedata r:id="rId13" o:title=""/>
          </v:shape>
          <o:OLEObject Type="Embed" ProgID="Equation.DSMT4" ShapeID="_x0000_i1025" DrawAspect="Content" ObjectID="_1569777704" r:id="rId14"/>
        </w:object>
      </w:r>
      <w:r w:rsidR="006B0FAD">
        <w:tab/>
      </w:r>
      <w:r w:rsidR="006B0FAD">
        <w:tab/>
      </w:r>
      <w:r w:rsidR="006B0FAD">
        <w:tab/>
      </w:r>
      <w:r w:rsidR="006B0FAD">
        <w:tab/>
      </w:r>
      <w:r w:rsidR="006B0FAD">
        <w:tab/>
        <w:t xml:space="preserve">2. </w:t>
      </w:r>
      <w:r w:rsidR="006B0FAD" w:rsidRPr="009E7DA8">
        <w:rPr>
          <w:position w:val="-10"/>
        </w:rPr>
        <w:object w:dxaOrig="2140" w:dyaOrig="320" w14:anchorId="70F8665B">
          <v:shape id="_x0000_i1026" type="#_x0000_t75" style="width:107.25pt;height:15.75pt" o:ole="">
            <v:imagedata r:id="rId15" o:title=""/>
          </v:shape>
          <o:OLEObject Type="Embed" ProgID="Equation.DSMT4" ShapeID="_x0000_i1026" DrawAspect="Content" ObjectID="_1569777705" r:id="rId16"/>
        </w:object>
      </w:r>
    </w:p>
    <w:p w14:paraId="46692F7F" w14:textId="77777777" w:rsidR="006B0FAD" w:rsidRDefault="0004162E" w:rsidP="006B0FAD">
      <w:r>
        <w:rPr>
          <w:noProof/>
        </w:rPr>
        <mc:AlternateContent>
          <mc:Choice Requires="wps">
            <w:drawing>
              <wp:anchor distT="0" distB="0" distL="114300" distR="114300" simplePos="0" relativeHeight="251641344" behindDoc="0" locked="0" layoutInCell="1" allowOverlap="1" wp14:anchorId="047BA1E8" wp14:editId="15FEFA9B">
                <wp:simplePos x="0" y="0"/>
                <wp:positionH relativeFrom="column">
                  <wp:posOffset>4314825</wp:posOffset>
                </wp:positionH>
                <wp:positionV relativeFrom="paragraph">
                  <wp:posOffset>140970</wp:posOffset>
                </wp:positionV>
                <wp:extent cx="342900" cy="342900"/>
                <wp:effectExtent l="0" t="0" r="0" b="2540"/>
                <wp:wrapNone/>
                <wp:docPr id="126" name="Text Box 16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76B7DA4" w14:textId="77777777" w:rsidR="006B0FAD" w:rsidRPr="000B3E17" w:rsidRDefault="006B0FAD" w:rsidP="006B0FAD">
                            <w:pPr>
                              <w:rPr>
                                <w:b/>
                              </w:rPr>
                            </w:pPr>
                            <w:r w:rsidRPr="000B3E17">
                              <w:rPr>
                                <w:b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626" o:spid="_x0000_s1026" type="#_x0000_t202" style="position:absolute;margin-left:339.75pt;margin-top:11.1pt;width:27pt;height:27pt;z-index:251641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" filled="f" stroked="f">
                <v:textbox>
                  <w:txbxContent>
                    <w:p w:rsidR="006B0FAD" w:rsidRPr="000B3E17" w:rsidRDefault="006B0FAD" w:rsidP="006B0FAD">
                      <w:pPr>
                        <w:rPr>
                          <w:b/>
                        </w:rPr>
                      </w:pPr>
                      <w:r w:rsidRPr="000B3E17">
                        <w:rPr>
                          <w:b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</w:p>
    <w:p w14:paraId="4C500250" w14:textId="77777777" w:rsidR="006B0FAD" w:rsidRDefault="0004162E" w:rsidP="006B0FAD">
      <w:r>
        <w:rPr>
          <w:noProof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 wp14:anchorId="71E0BE0F" wp14:editId="55E836AA">
                <wp:simplePos x="0" y="0"/>
                <wp:positionH relativeFrom="column">
                  <wp:posOffset>5657850</wp:posOffset>
                </wp:positionH>
                <wp:positionV relativeFrom="paragraph">
                  <wp:posOffset>118110</wp:posOffset>
                </wp:positionV>
                <wp:extent cx="228600" cy="114300"/>
                <wp:effectExtent l="0" t="26035" r="0" b="21590"/>
                <wp:wrapNone/>
                <wp:docPr id="125" name="Line 16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17776800" flipH="1">
                          <a:off x="0" y="0"/>
                          <a:ext cx="22860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3916A5A" id="Line 1636" o:spid="_x0000_s1026" style="position:absolute;rotation:4175954fd;flip:x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45.5pt,9.3pt" to="463.5pt,18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 wp14:anchorId="48860348" wp14:editId="5838ADBB">
                <wp:simplePos x="0" y="0"/>
                <wp:positionH relativeFrom="column">
                  <wp:posOffset>5715000</wp:posOffset>
                </wp:positionH>
                <wp:positionV relativeFrom="paragraph">
                  <wp:posOffset>118110</wp:posOffset>
                </wp:positionV>
                <wp:extent cx="228600" cy="114300"/>
                <wp:effectExtent l="0" t="26035" r="0" b="21590"/>
                <wp:wrapNone/>
                <wp:docPr id="124" name="Line 16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17776800" flipH="1">
                          <a:off x="0" y="0"/>
                          <a:ext cx="22860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E8E755F" id="Line 1637" o:spid="_x0000_s1026" style="position:absolute;rotation:4175954fd;flip:x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50pt,9.3pt" to="468pt,18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6464" behindDoc="0" locked="0" layoutInCell="1" allowOverlap="1" wp14:anchorId="116DD134" wp14:editId="3CFF6B71">
                <wp:simplePos x="0" y="0"/>
                <wp:positionH relativeFrom="column">
                  <wp:posOffset>6238875</wp:posOffset>
                </wp:positionH>
                <wp:positionV relativeFrom="paragraph">
                  <wp:posOffset>22860</wp:posOffset>
                </wp:positionV>
                <wp:extent cx="342900" cy="342900"/>
                <wp:effectExtent l="0" t="0" r="0" b="2540"/>
                <wp:wrapNone/>
                <wp:docPr id="123" name="Text Box 16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2789343" w14:textId="77777777" w:rsidR="006B0FAD" w:rsidRPr="000B3E17" w:rsidRDefault="006B0FAD" w:rsidP="006B0FAD">
                            <w:pPr>
                              <w:rPr>
                                <w:b/>
                              </w:rPr>
                            </w:pPr>
                            <w:r w:rsidRPr="000B3E17">
                              <w:rPr>
                                <w:b/>
                              </w:rPr>
                              <w:t>O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31" o:spid="_x0000_s1027" type="#_x0000_t202" style="position:absolute;margin-left:491.25pt;margin-top:1.8pt;width:27pt;height:27pt;z-index:251646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" filled="f" stroked="f">
                <v:textbox>
                  <w:txbxContent>
                    <w:p w:rsidR="006B0FAD" w:rsidRPr="000B3E17" w:rsidRDefault="006B0FAD" w:rsidP="006B0FAD">
                      <w:pPr>
                        <w:rPr>
                          <w:b/>
                        </w:rPr>
                      </w:pPr>
                      <w:r w:rsidRPr="000B3E17">
                        <w:rPr>
                          <w:b/>
                        </w:rPr>
                        <w:t>O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4416" behindDoc="0" locked="0" layoutInCell="1" allowOverlap="1" wp14:anchorId="2DC9A6B1" wp14:editId="2C0CA992">
                <wp:simplePos x="0" y="0"/>
                <wp:positionH relativeFrom="column">
                  <wp:posOffset>5048250</wp:posOffset>
                </wp:positionH>
                <wp:positionV relativeFrom="paragraph">
                  <wp:posOffset>32385</wp:posOffset>
                </wp:positionV>
                <wp:extent cx="342900" cy="342900"/>
                <wp:effectExtent l="0" t="0" r="0" b="2540"/>
                <wp:wrapNone/>
                <wp:docPr id="122" name="Text Box 16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34AC7A3" w14:textId="77777777" w:rsidR="006B0FAD" w:rsidRPr="000B3E17" w:rsidRDefault="006B0FAD" w:rsidP="006B0FAD">
                            <w:pPr>
                              <w:rPr>
                                <w:b/>
                              </w:rPr>
                            </w:pPr>
                            <w:r w:rsidRPr="000B3E17">
                              <w:rPr>
                                <w:b/>
                              </w:rPr>
                              <w:t>G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29" o:spid="_x0000_s1028" type="#_x0000_t202" style="position:absolute;margin-left:397.5pt;margin-top:2.55pt;width:27pt;height:27pt;z-index:251644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" filled="f" stroked="f">
                <v:textbox>
                  <w:txbxContent>
                    <w:p w:rsidR="006B0FAD" w:rsidRPr="000B3E17" w:rsidRDefault="006B0FAD" w:rsidP="006B0FAD">
                      <w:pPr>
                        <w:rPr>
                          <w:b/>
                        </w:rPr>
                      </w:pPr>
                      <w:r w:rsidRPr="000B3E17">
                        <w:rPr>
                          <w:b/>
                        </w:rPr>
                        <w:t>G</w:t>
                      </w:r>
                    </w:p>
                  </w:txbxContent>
                </v:textbox>
              </v:shape>
            </w:pict>
          </mc:Fallback>
        </mc:AlternateContent>
      </w:r>
    </w:p>
    <w:p w14:paraId="34759579" w14:textId="77777777" w:rsidR="006B0FAD" w:rsidRDefault="0004162E" w:rsidP="006B0FAD">
      <w:r>
        <w:rPr>
          <w:noProof/>
        </w:rPr>
        <mc:AlternateContent>
          <mc:Choice Requires="wps">
            <w:drawing>
              <wp:anchor distT="0" distB="0" distL="114300" distR="114300" simplePos="0" relativeHeight="251640320" behindDoc="0" locked="0" layoutInCell="1" allowOverlap="1" wp14:anchorId="7CD214A3" wp14:editId="226E9FD0">
                <wp:simplePos x="0" y="0"/>
                <wp:positionH relativeFrom="column">
                  <wp:posOffset>5257800</wp:posOffset>
                </wp:positionH>
                <wp:positionV relativeFrom="paragraph">
                  <wp:posOffset>0</wp:posOffset>
                </wp:positionV>
                <wp:extent cx="1057275" cy="914400"/>
                <wp:effectExtent l="19050" t="6985" r="19050" b="12065"/>
                <wp:wrapNone/>
                <wp:docPr id="121" name="AutoShape 16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10800000">
                          <a:off x="0" y="0"/>
                          <a:ext cx="1057275" cy="914400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0CF00DC"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AutoShape 1625" o:spid="_x0000_s1026" type="#_x0000_t5" style="position:absolute;margin-left:414pt;margin-top:0;width:83.25pt;height:1in;rotation:180;z-index:251640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39296" behindDoc="0" locked="0" layoutInCell="1" allowOverlap="1" wp14:anchorId="08F5A5F0" wp14:editId="52EBA494">
                <wp:simplePos x="0" y="0"/>
                <wp:positionH relativeFrom="column">
                  <wp:posOffset>4000500</wp:posOffset>
                </wp:positionH>
                <wp:positionV relativeFrom="paragraph">
                  <wp:posOffset>0</wp:posOffset>
                </wp:positionV>
                <wp:extent cx="914400" cy="914400"/>
                <wp:effectExtent l="19050" t="16510" r="19050" b="12065"/>
                <wp:wrapNone/>
                <wp:docPr id="120" name="AutoShape 16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14400" cy="914400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1BD8003" id="AutoShape 1624" o:spid="_x0000_s1026" type="#_x0000_t5" style="position:absolute;margin-left:315pt;margin-top:0;width:1in;height:1in;z-index:251639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"/>
            </w:pict>
          </mc:Fallback>
        </mc:AlternateContent>
      </w:r>
    </w:p>
    <w:p w14:paraId="1DF417B4" w14:textId="77777777" w:rsidR="006B0FAD" w:rsidRDefault="006B0FAD" w:rsidP="006B0FAD">
      <w:bookmarkStart w:id="0" w:name="_GoBack"/>
      <w:bookmarkEnd w:id="0"/>
    </w:p>
    <w:p w14:paraId="383E1894" w14:textId="77777777" w:rsidR="006B0FAD" w:rsidRDefault="0004162E" w:rsidP="006B0FAD">
      <w:r>
        <w:rPr>
          <w:noProof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3515AB0A" wp14:editId="1B4F8058">
                <wp:simplePos x="0" y="0"/>
                <wp:positionH relativeFrom="column">
                  <wp:posOffset>6123940</wp:posOffset>
                </wp:positionH>
                <wp:positionV relativeFrom="paragraph">
                  <wp:posOffset>-83820</wp:posOffset>
                </wp:positionV>
                <wp:extent cx="635" cy="228600"/>
                <wp:effectExtent l="0" t="82550" r="0" b="78740"/>
                <wp:wrapNone/>
                <wp:docPr id="119" name="Line 16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-3100038">
                          <a:off x="0" y="0"/>
                          <a:ext cx="635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BF67F07" id="Line 1643" o:spid="_x0000_s1026" style="position:absolute;rotation:-3386068fd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82.2pt,-6.6pt" to="482.25pt,1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53FB5E0C" wp14:editId="6D53E765">
                <wp:simplePos x="0" y="0"/>
                <wp:positionH relativeFrom="column">
                  <wp:posOffset>6085840</wp:posOffset>
                </wp:positionH>
                <wp:positionV relativeFrom="paragraph">
                  <wp:posOffset>-45085</wp:posOffset>
                </wp:positionV>
                <wp:extent cx="635" cy="228600"/>
                <wp:effectExtent l="0" t="83185" r="0" b="78105"/>
                <wp:wrapNone/>
                <wp:docPr id="118" name="Line 16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-3100038">
                          <a:off x="0" y="0"/>
                          <a:ext cx="635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3414E2A" id="Line 1642" o:spid="_x0000_s1026" style="position:absolute;rotation:-3386068fd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79.2pt,-3.55pt" to="479.25pt,14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46E10341" wp14:editId="4146AE4D">
                <wp:simplePos x="0" y="0"/>
                <wp:positionH relativeFrom="column">
                  <wp:posOffset>6057265</wp:posOffset>
                </wp:positionH>
                <wp:positionV relativeFrom="paragraph">
                  <wp:posOffset>-6985</wp:posOffset>
                </wp:positionV>
                <wp:extent cx="635" cy="228600"/>
                <wp:effectExtent l="0" t="83185" r="0" b="78105"/>
                <wp:wrapNone/>
                <wp:docPr id="117" name="Line 16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-3100038">
                          <a:off x="0" y="0"/>
                          <a:ext cx="635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B2B276D" id="Line 1641" o:spid="_x0000_s1026" style="position:absolute;rotation:-3386068fd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76.95pt,-.55pt" to="477pt,1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 wp14:anchorId="4F99AA12" wp14:editId="551E562B">
                <wp:simplePos x="0" y="0"/>
                <wp:positionH relativeFrom="column">
                  <wp:posOffset>4610100</wp:posOffset>
                </wp:positionH>
                <wp:positionV relativeFrom="paragraph">
                  <wp:posOffset>154305</wp:posOffset>
                </wp:positionV>
                <wp:extent cx="228600" cy="114300"/>
                <wp:effectExtent l="9525" t="6985" r="9525" b="12065"/>
                <wp:wrapNone/>
                <wp:docPr id="116" name="Line 16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2860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A63C877" id="Line 1635" o:spid="_x0000_s1026" style="position:absolute;flip:x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3pt,12.15pt" to="381pt,2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 wp14:anchorId="07DCA377" wp14:editId="3677B8AA">
                <wp:simplePos x="0" y="0"/>
                <wp:positionH relativeFrom="column">
                  <wp:posOffset>4572000</wp:posOffset>
                </wp:positionH>
                <wp:positionV relativeFrom="paragraph">
                  <wp:posOffset>106680</wp:posOffset>
                </wp:positionV>
                <wp:extent cx="228600" cy="114300"/>
                <wp:effectExtent l="9525" t="6985" r="9525" b="12065"/>
                <wp:wrapNone/>
                <wp:docPr id="115" name="Line 16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2860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0481DFB" id="Line 1634" o:spid="_x0000_s1026" style="position:absolute;flip:x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in,8.4pt" to="378pt,1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8512" behindDoc="0" locked="0" layoutInCell="1" allowOverlap="1" wp14:anchorId="29F42096" wp14:editId="1592D145">
                <wp:simplePos x="0" y="0"/>
                <wp:positionH relativeFrom="column">
                  <wp:posOffset>5381625</wp:posOffset>
                </wp:positionH>
                <wp:positionV relativeFrom="paragraph">
                  <wp:posOffset>40005</wp:posOffset>
                </wp:positionV>
                <wp:extent cx="228600" cy="114300"/>
                <wp:effectExtent l="9525" t="6985" r="9525" b="12065"/>
                <wp:wrapNone/>
                <wp:docPr id="114" name="Line 16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2860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9F73B99" id="Line 1633" o:spid="_x0000_s1026" style="position:absolute;flip:x;z-index:25164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23.75pt,3.15pt" to="441.75pt,12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7488" behindDoc="0" locked="0" layoutInCell="1" allowOverlap="1" wp14:anchorId="3C72EF13" wp14:editId="204A8FC9">
                <wp:simplePos x="0" y="0"/>
                <wp:positionH relativeFrom="column">
                  <wp:posOffset>4114800</wp:posOffset>
                </wp:positionH>
                <wp:positionV relativeFrom="paragraph">
                  <wp:posOffset>106680</wp:posOffset>
                </wp:positionV>
                <wp:extent cx="228600" cy="114300"/>
                <wp:effectExtent l="9525" t="6985" r="9525" b="12065"/>
                <wp:wrapNone/>
                <wp:docPr id="113" name="Line 16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860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ED8D895" id="Line 1632" o:spid="_x0000_s1026" style="position:absolute;z-index:251647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24pt,8.4pt" to="342pt,1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"/>
            </w:pict>
          </mc:Fallback>
        </mc:AlternateContent>
      </w:r>
    </w:p>
    <w:p w14:paraId="4141A47B" w14:textId="77777777" w:rsidR="006B0FAD" w:rsidRDefault="006B0FAD" w:rsidP="006B0FAD"/>
    <w:p w14:paraId="0E4FDDCD" w14:textId="77777777" w:rsidR="006B0FAD" w:rsidRDefault="0004162E" w:rsidP="006B0FAD">
      <w:r>
        <w:rPr>
          <w:noProof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677ACA5D" wp14:editId="6CB24266">
                <wp:simplePos x="0" y="0"/>
                <wp:positionH relativeFrom="column">
                  <wp:posOffset>4467225</wp:posOffset>
                </wp:positionH>
                <wp:positionV relativeFrom="paragraph">
                  <wp:posOffset>99060</wp:posOffset>
                </wp:positionV>
                <wp:extent cx="0" cy="228600"/>
                <wp:effectExtent l="9525" t="6985" r="9525" b="12065"/>
                <wp:wrapNone/>
                <wp:docPr id="112" name="Line 16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EE8B2EF" id="Line 1639" o:spid="_x0000_s1026" style="position:absolute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1.75pt,7.8pt" to="351.75pt,2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 wp14:anchorId="0DAA437C" wp14:editId="57EBAC69">
                <wp:simplePos x="0" y="0"/>
                <wp:positionH relativeFrom="column">
                  <wp:posOffset>4419600</wp:posOffset>
                </wp:positionH>
                <wp:positionV relativeFrom="paragraph">
                  <wp:posOffset>99060</wp:posOffset>
                </wp:positionV>
                <wp:extent cx="0" cy="228600"/>
                <wp:effectExtent l="9525" t="6985" r="9525" b="12065"/>
                <wp:wrapNone/>
                <wp:docPr id="111" name="Line 16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4ACA187" id="Line 1638" o:spid="_x0000_s1026" style="position:absolute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48pt,7.8pt" to="348pt,2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0742131C" wp14:editId="0CE3E048">
                <wp:simplePos x="0" y="0"/>
                <wp:positionH relativeFrom="column">
                  <wp:posOffset>4514850</wp:posOffset>
                </wp:positionH>
                <wp:positionV relativeFrom="paragraph">
                  <wp:posOffset>99060</wp:posOffset>
                </wp:positionV>
                <wp:extent cx="0" cy="228600"/>
                <wp:effectExtent l="9525" t="6985" r="9525" b="12065"/>
                <wp:wrapNone/>
                <wp:docPr id="110" name="Line 16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479B82A" id="Line 1640" o:spid="_x0000_s1026" style="position:absolute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55.5pt,7.8pt" to="355.5pt,2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3392" behindDoc="0" locked="0" layoutInCell="1" allowOverlap="1" wp14:anchorId="1D1FEC18" wp14:editId="6CB12890">
                <wp:simplePos x="0" y="0"/>
                <wp:positionH relativeFrom="column">
                  <wp:posOffset>4848225</wp:posOffset>
                </wp:positionH>
                <wp:positionV relativeFrom="paragraph">
                  <wp:posOffset>60960</wp:posOffset>
                </wp:positionV>
                <wp:extent cx="342900" cy="342900"/>
                <wp:effectExtent l="0" t="0" r="0" b="2540"/>
                <wp:wrapNone/>
                <wp:docPr id="109" name="Text Box 16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FCB628B" w14:textId="77777777" w:rsidR="006B0FAD" w:rsidRPr="000B3E17" w:rsidRDefault="006B0FAD" w:rsidP="006B0FAD">
                            <w:pPr>
                              <w:rPr>
                                <w:b/>
                              </w:rPr>
                            </w:pPr>
                            <w:r w:rsidRPr="000B3E17">
                              <w:rPr>
                                <w:b/>
                              </w:rPr>
                              <w:t>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28" o:spid="_x0000_s1029" type="#_x0000_t202" style="position:absolute;margin-left:381.75pt;margin-top:4.8pt;width:27pt;height:27pt;z-index:251643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" filled="f" stroked="f">
                <v:textbox>
                  <w:txbxContent>
                    <w:p w:rsidR="006B0FAD" w:rsidRPr="000B3E17" w:rsidRDefault="006B0FAD" w:rsidP="006B0FAD">
                      <w:pPr>
                        <w:rPr>
                          <w:b/>
                        </w:rPr>
                      </w:pPr>
                      <w:r w:rsidRPr="000B3E17">
                        <w:rPr>
                          <w:b/>
                        </w:rPr>
                        <w:t>R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2368" behindDoc="0" locked="0" layoutInCell="1" allowOverlap="1" wp14:anchorId="636DFFF7" wp14:editId="0E01970D">
                <wp:simplePos x="0" y="0"/>
                <wp:positionH relativeFrom="column">
                  <wp:posOffset>3790950</wp:posOffset>
                </wp:positionH>
                <wp:positionV relativeFrom="paragraph">
                  <wp:posOffset>80010</wp:posOffset>
                </wp:positionV>
                <wp:extent cx="342900" cy="342900"/>
                <wp:effectExtent l="0" t="0" r="0" b="2540"/>
                <wp:wrapNone/>
                <wp:docPr id="108" name="Text Box 16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FFD9664" w14:textId="77777777" w:rsidR="006B0FAD" w:rsidRPr="000B3E17" w:rsidRDefault="006B0FAD" w:rsidP="006B0FAD">
                            <w:pPr>
                              <w:rPr>
                                <w:b/>
                              </w:rPr>
                            </w:pPr>
                            <w:r w:rsidRPr="000B3E17">
                              <w:rPr>
                                <w:b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27" o:spid="_x0000_s1030" type="#_x0000_t202" style="position:absolute;margin-left:298.5pt;margin-top:6.3pt;width:27pt;height:27pt;z-index:251642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" filled="f" stroked="f">
                <v:textbox>
                  <w:txbxContent>
                    <w:p w:rsidR="006B0FAD" w:rsidRPr="000B3E17" w:rsidRDefault="006B0FAD" w:rsidP="006B0FAD">
                      <w:pPr>
                        <w:rPr>
                          <w:b/>
                        </w:rPr>
                      </w:pPr>
                      <w:r w:rsidRPr="000B3E17">
                        <w:rPr>
                          <w:b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5440" behindDoc="0" locked="0" layoutInCell="1" allowOverlap="1" wp14:anchorId="6E0C8BE9" wp14:editId="726060B4">
                <wp:simplePos x="0" y="0"/>
                <wp:positionH relativeFrom="column">
                  <wp:posOffset>5648325</wp:posOffset>
                </wp:positionH>
                <wp:positionV relativeFrom="paragraph">
                  <wp:posOffset>165735</wp:posOffset>
                </wp:positionV>
                <wp:extent cx="342900" cy="342900"/>
                <wp:effectExtent l="0" t="0" r="0" b="2540"/>
                <wp:wrapNone/>
                <wp:docPr id="107" name="Text Box 16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6ACFD36" w14:textId="77777777" w:rsidR="006B0FAD" w:rsidRPr="000B3E17" w:rsidRDefault="006B0FAD" w:rsidP="006B0FAD">
                            <w:pPr>
                              <w:rPr>
                                <w:b/>
                              </w:rPr>
                            </w:pPr>
                            <w:r w:rsidRPr="000B3E17">
                              <w:rPr>
                                <w:b/>
                              </w:rPr>
                              <w:t>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30" o:spid="_x0000_s1031" type="#_x0000_t202" style="position:absolute;margin-left:444.75pt;margin-top:13.05pt;width:27pt;height:27pt;z-index:251645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" filled="f" stroked="f">
                <v:textbox>
                  <w:txbxContent>
                    <w:p w:rsidR="006B0FAD" w:rsidRPr="000B3E17" w:rsidRDefault="006B0FAD" w:rsidP="006B0FAD">
                      <w:pPr>
                        <w:rPr>
                          <w:b/>
                        </w:rPr>
                      </w:pPr>
                      <w:r w:rsidRPr="000B3E17">
                        <w:rPr>
                          <w:b/>
                        </w:rPr>
                        <w:t>E</w:t>
                      </w:r>
                    </w:p>
                  </w:txbxContent>
                </v:textbox>
              </v:shape>
            </w:pict>
          </mc:Fallback>
        </mc:AlternateContent>
      </w:r>
    </w:p>
    <w:p w14:paraId="28FCB028" w14:textId="77777777" w:rsidR="006B0FAD" w:rsidRDefault="006B0FAD" w:rsidP="006B0FAD"/>
    <w:p w14:paraId="00FEA83B" w14:textId="77777777" w:rsidR="006B0FAD" w:rsidRDefault="006B0FAD" w:rsidP="006B0FAD"/>
    <w:p w14:paraId="44888DAA" w14:textId="77777777" w:rsidR="006B0FAD" w:rsidRDefault="006B0FAD" w:rsidP="006B0FAD"/>
    <w:p w14:paraId="45AF8F5F" w14:textId="77777777" w:rsidR="00521D6A" w:rsidRDefault="00521D6A" w:rsidP="006B0FAD"/>
    <w:p w14:paraId="7B1C01EE" w14:textId="77777777" w:rsidR="006B0FAD" w:rsidRDefault="0004162E" w:rsidP="006B0FAD">
      <w:r>
        <w:rPr>
          <w:noProof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 wp14:anchorId="766ACB5B" wp14:editId="7A084689">
                <wp:simplePos x="0" y="0"/>
                <wp:positionH relativeFrom="column">
                  <wp:posOffset>809625</wp:posOffset>
                </wp:positionH>
                <wp:positionV relativeFrom="paragraph">
                  <wp:posOffset>121920</wp:posOffset>
                </wp:positionV>
                <wp:extent cx="342900" cy="342900"/>
                <wp:effectExtent l="0" t="1270" r="0" b="0"/>
                <wp:wrapNone/>
                <wp:docPr id="106" name="Text Box 16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D1CE842" w14:textId="77777777" w:rsidR="006B0FAD" w:rsidRDefault="006B0FAD" w:rsidP="006B0FAD">
                            <w: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59" o:spid="_x0000_s1032" type="#_x0000_t202" style="position:absolute;margin-left:63.75pt;margin-top:9.6pt;width:27pt;height:27pt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" filled="f" stroked="f">
                <v:textbox>
                  <w:txbxContent>
                    <w:p w:rsidR="006B0FAD" w:rsidRDefault="006B0FAD" w:rsidP="006B0FAD">
                      <w: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 wp14:anchorId="2A86E5F0" wp14:editId="142FFEE2">
                <wp:simplePos x="0" y="0"/>
                <wp:positionH relativeFrom="column">
                  <wp:posOffset>571500</wp:posOffset>
                </wp:positionH>
                <wp:positionV relativeFrom="paragraph">
                  <wp:posOffset>131445</wp:posOffset>
                </wp:positionV>
                <wp:extent cx="342900" cy="342900"/>
                <wp:effectExtent l="0" t="1270" r="0" b="0"/>
                <wp:wrapNone/>
                <wp:docPr id="105" name="Text Box 16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A6ED784" w14:textId="77777777" w:rsidR="006B0FAD" w:rsidRDefault="006B0FAD" w:rsidP="006B0FAD">
                            <w:r>
                              <w:t>I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56" o:spid="_x0000_s1033" type="#_x0000_t202" style="position:absolute;margin-left:45pt;margin-top:10.35pt;width:27pt;height:27p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" filled="f" stroked="f">
                <v:textbox>
                  <w:txbxContent>
                    <w:p w:rsidR="006B0FAD" w:rsidRDefault="006B0FAD" w:rsidP="006B0FAD">
                      <w:r>
                        <w:t>I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60800" behindDoc="0" locked="0" layoutInCell="1" allowOverlap="1" wp14:anchorId="1051DDA6" wp14:editId="2FB0EFF7">
            <wp:simplePos x="0" y="0"/>
            <wp:positionH relativeFrom="column">
              <wp:posOffset>914400</wp:posOffset>
            </wp:positionH>
            <wp:positionV relativeFrom="paragraph">
              <wp:posOffset>312420</wp:posOffset>
            </wp:positionV>
            <wp:extent cx="828675" cy="1095375"/>
            <wp:effectExtent l="0" t="0" r="9525" b="9525"/>
            <wp:wrapNone/>
            <wp:docPr id="1653" name="Picture 16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1824" behindDoc="0" locked="0" layoutInCell="1" allowOverlap="1" wp14:anchorId="31F29539" wp14:editId="425371EA">
            <wp:simplePos x="0" y="0"/>
            <wp:positionH relativeFrom="column">
              <wp:posOffset>0</wp:posOffset>
            </wp:positionH>
            <wp:positionV relativeFrom="paragraph">
              <wp:posOffset>312420</wp:posOffset>
            </wp:positionV>
            <wp:extent cx="828675" cy="1095375"/>
            <wp:effectExtent l="0" t="0" r="9525" b="9525"/>
            <wp:wrapNone/>
            <wp:docPr id="1654" name="Picture 1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4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59776" behindDoc="0" locked="0" layoutInCell="1" allowOverlap="1" wp14:anchorId="1645FF6B" wp14:editId="16646472">
                <wp:simplePos x="0" y="0"/>
                <wp:positionH relativeFrom="column">
                  <wp:posOffset>4019550</wp:posOffset>
                </wp:positionH>
                <wp:positionV relativeFrom="paragraph">
                  <wp:posOffset>198120</wp:posOffset>
                </wp:positionV>
                <wp:extent cx="1952625" cy="1314450"/>
                <wp:effectExtent l="0" t="1270" r="0" b="0"/>
                <wp:wrapNone/>
                <wp:docPr id="96" name="Group 16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52625" cy="1314450"/>
                          <a:chOff x="1257" y="5220"/>
                          <a:chExt cx="3075" cy="2070"/>
                        </a:xfrm>
                      </wpg:grpSpPr>
                      <pic:pic xmlns:pic="http://schemas.openxmlformats.org/drawingml/2006/picture">
                        <pic:nvPicPr>
                          <pic:cNvPr id="97" name="Picture 16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512" y="5760"/>
                            <a:ext cx="1395" cy="1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98" name="Picture 16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 rot="10800000">
                            <a:off x="2577" y="5400"/>
                            <a:ext cx="1395" cy="1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99" name="Text Box 1647"/>
                        <wps:cNvSpPr txBox="1">
                          <a:spLocks noChangeArrowheads="1"/>
                        </wps:cNvSpPr>
                        <wps:spPr bwMode="auto">
                          <a:xfrm>
                            <a:off x="1257" y="6930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CA209EF" w14:textId="77777777" w:rsidR="006B0FAD" w:rsidRDefault="006B0FAD" w:rsidP="006B0FAD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0" name="Text Box 1648"/>
                        <wps:cNvSpPr txBox="1">
                          <a:spLocks noChangeArrowheads="1"/>
                        </wps:cNvSpPr>
                        <wps:spPr bwMode="auto">
                          <a:xfrm>
                            <a:off x="1332" y="5505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A5542D4" w14:textId="77777777" w:rsidR="006B0FAD" w:rsidRDefault="006B0FAD" w:rsidP="006B0FAD">
                              <w: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" name="Text Box 1649"/>
                        <wps:cNvSpPr txBox="1">
                          <a:spLocks noChangeArrowheads="1"/>
                        </wps:cNvSpPr>
                        <wps:spPr bwMode="auto">
                          <a:xfrm>
                            <a:off x="2772" y="6900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78D2F34" w14:textId="77777777" w:rsidR="006B0FAD" w:rsidRPr="00AD2BE4" w:rsidRDefault="006B0FAD" w:rsidP="006B0FAD">
                              <w: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2" name="Text Box 1650"/>
                        <wps:cNvSpPr txBox="1">
                          <a:spLocks noChangeArrowheads="1"/>
                        </wps:cNvSpPr>
                        <wps:spPr bwMode="auto">
                          <a:xfrm>
                            <a:off x="3792" y="5220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C8A72BB" w14:textId="77777777" w:rsidR="006B0FAD" w:rsidRPr="00AD2BE4" w:rsidRDefault="006B0FAD" w:rsidP="006B0FAD">
                              <w: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3" name="Text Box 1651"/>
                        <wps:cNvSpPr txBox="1">
                          <a:spLocks noChangeArrowheads="1"/>
                        </wps:cNvSpPr>
                        <wps:spPr bwMode="auto">
                          <a:xfrm>
                            <a:off x="2277" y="5310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D479A0E" w14:textId="77777777" w:rsidR="006B0FAD" w:rsidRDefault="006B0FAD" w:rsidP="006B0FAD">
                              <w: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4" name="Text Box 1652"/>
                        <wps:cNvSpPr txBox="1">
                          <a:spLocks noChangeArrowheads="1"/>
                        </wps:cNvSpPr>
                        <wps:spPr bwMode="auto">
                          <a:xfrm>
                            <a:off x="3717" y="6660"/>
                            <a:ext cx="5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01F1E38" w14:textId="77777777" w:rsidR="006B0FAD" w:rsidRPr="00AD2BE4" w:rsidRDefault="006B0FAD" w:rsidP="006B0FAD">
                              <w: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644" o:spid="_x0000_s1034" style="position:absolute;margin-left:316.5pt;margin-top:15.6pt;width:153.75pt;height:103.5pt;z-index:251659776" coordorigin="1257,5220" coordsize="3075,207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">
                <v:shape id="Picture 1645" o:spid="_x0000_s1035" type="#_x0000_t75" style="position:absolute;left:1512;top:5760;width:1395;height:138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awW0vEAAAA2wAAAA8AAABkcnMvZG93bnJldi54bWxEj91qwkAUhO8LvsNyBO/MxlKsTbOKCKVi&#10;KbQ23h+zp0kwezZkNz++vVsQejnMzDdMuhlNLXpqXWVZwSKKQRDnVldcKMh+3uYrEM4ja6wtk4Ir&#10;OdisJw8pJtoO/E390RciQNglqKD0vkmkdHlJBl1kG+Lg/drWoA+yLaRucQhwU8vHOF5KgxWHhRIb&#10;2pWUX46dUdBfDu8r/Mjy7uv0OT5lhuz2TErNpuP2FYSn0f+H7+29VvDyDH9fwg+Q6xs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IawW0vEAAAA2wAAAA8AAAAAAAAAAAAAAAAA&#10;nwIAAGRycy9kb3ducmV2LnhtbFBLBQYAAAAABAAEAPcAAACQAwAAAAA=&#10;">
                  <v:imagedata r:id="rId21" o:title=""/>
                </v:shape>
                <v:shape id="Picture 1646" o:spid="_x0000_s1036" type="#_x0000_t75" style="position:absolute;left:2577;top:5400;width:1395;height:1380;rotation:18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KI7Lq/AAAA2wAAAA8AAABkcnMvZG93bnJldi54bWxET7uKAjEU7QX/IdwFG1kzWojOGmUVFMHK&#10;R2F5mVwng5ObMYk6/r0pBMvDec8Wra3Fg3yoHCsYDjIQxIXTFZcKTsf17wREiMgaa8ek4EUBFvNu&#10;Z4a5dk/e0+MQS5FCOOSowMTY5FKGwpDFMHANceIuzluMCfpSao/PFG5rOcqysbRYcWow2NDKUHE9&#10;3K2CUX+82ZwMXm7L9S3cd9et9fGsVO+n/f8DEamNX/HHvdUKpmls+pJ+gJy/AQ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ASiOy6vwAAANsAAAAPAAAAAAAAAAAAAAAAAJ8CAABk&#10;cnMvZG93bnJldi54bWxQSwUGAAAAAAQABAD3AAAAiwMAAAAA&#10;">
                  <v:imagedata r:id="rId22" o:title=""/>
                </v:shape>
                <v:shape id="Text Box 1647" o:spid="_x0000_s1037" type="#_x0000_t202" style="position:absolute;left:1257;top:6930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l/PsIA&#10;AADbAAAADwAAAGRycy9kb3ducmV2LnhtbESPQWvCQBSE74L/YXmCN921aDHRVcQieLLUquDtkX0m&#10;wezbkF1N/PfdQqHHYWa+YZbrzlbiSY0vHWuYjBUI4syZknMNp+/daA7CB2SDlWPS8CIP61W/t8TU&#10;uJa/6HkMuYgQ9ilqKEKoUyl9VpBFP3Y1cfRurrEYomxyaRpsI9xW8k2pd2mx5LhQYE3bgrL78WE1&#10;nA+362WqPvMPO6tb1ynJNpFaDwfdZgEiUBf+w3/tvdGQJPD7Jf4Aufo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aX8+wgAAANsAAAAPAAAAAAAAAAAAAAAAAJgCAABkcnMvZG93&#10;bnJldi54bWxQSwUGAAAAAAQABAD1AAAAhwMAAAAA&#10;" filled="f" stroked="f">
                  <v:textbox>
                    <w:txbxContent>
                      <w:p w:rsidR="006B0FAD" w:rsidRDefault="006B0FAD" w:rsidP="006B0FAD">
                        <w:r>
                          <w:t>B</w:t>
                        </w:r>
                      </w:p>
                    </w:txbxContent>
                  </v:textbox>
                </v:shape>
                <v:shape id="Text Box 1648" o:spid="_x0000_s1038" type="#_x0000_t202" style="position:absolute;left:1332;top:5505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Af4MQA&#10;AADcAAAADwAAAGRycy9kb3ducmV2LnhtbESPQWvCQBCF70L/wzKF3nS3UkVTVymVQk+KsRV6G7Jj&#10;EpqdDdmtSf+9cxC8zfDevPfNajP4Rl2oi3VgC88TA4q4CK7m0sLX8WO8ABUTssMmMFn4pwib9cNo&#10;hZkLPR/okqdSSQjHDC1UKbWZ1rGoyGOchJZYtHPoPCZZu1K7DnsJ942eGjPXHmuWhgpbeq+o+M3/&#10;vIXv3fnn9GL25dbP2j4MRrNfamufHoe3V1CJhnQ3364/neAbwZdnZAK9v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xQH+DEAAAA3AAAAA8AAAAAAAAAAAAAAAAAmAIAAGRycy9k&#10;b3ducmV2LnhtbFBLBQYAAAAABAAEAPUAAACJAwAAAAA=&#10;" filled="f" stroked="f">
                  <v:textbox>
                    <w:txbxContent>
                      <w:p w:rsidR="006B0FAD" w:rsidRDefault="006B0FAD" w:rsidP="006B0FAD">
                        <w:r>
                          <w:t>O</w:t>
                        </w:r>
                      </w:p>
                    </w:txbxContent>
                  </v:textbox>
                </v:shape>
                <v:shape id="Text Box 1649" o:spid="_x0000_s1039" type="#_x0000_t202" style="position:absolute;left:2772;top:6900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y6e8AA&#10;AADcAAAADwAAAGRycy9kb3ducmV2LnhtbERPS4vCMBC+C/sfwix400RR0WqUZWVhT4pP8DY0Y1ts&#10;JqXJ2u6/N4LgbT6+5yxWrS3FnWpfONYw6CsQxKkzBWcajoef3hSED8gGS8ek4Z88rJYfnQUmxjW8&#10;o/s+ZCKGsE9QQx5ClUjp05ws+r6riCN3dbXFEGGdSVNjE8NtKYdKTaTFgmNDjhV955Te9n9Ww2lz&#10;vZxHaput7bhqXKsk25nUuvvZfs1BBGrDW/xy/5o4Xw3g+Uy8QC4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xy6e8AAAADcAAAADwAAAAAAAAAAAAAAAACYAgAAZHJzL2Rvd25y&#10;ZXYueG1sUEsFBgAAAAAEAAQA9QAAAIUDAAAAAA==&#10;" filled="f" stroked="f">
                  <v:textbox>
                    <w:txbxContent>
                      <w:p w:rsidR="006B0FAD" w:rsidRPr="00AD2BE4" w:rsidRDefault="006B0FAD" w:rsidP="006B0FAD">
                        <w:r>
                          <w:t>X</w:t>
                        </w:r>
                      </w:p>
                    </w:txbxContent>
                  </v:textbox>
                </v:shape>
                <v:shape id="Text Box 1650" o:spid="_x0000_s1040" type="#_x0000_t202" style="position:absolute;left:3792;top:5220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4kDMAA&#10;AADc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oMf8/EC+Tq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84kDMAAAADcAAAADwAAAAAAAAAAAAAAAACYAgAAZHJzL2Rvd25y&#10;ZXYueG1sUEsFBgAAAAAEAAQA9QAAAIUDAAAAAA==&#10;" filled="f" stroked="f">
                  <v:textbox>
                    <w:txbxContent>
                      <w:p w:rsidR="006B0FAD" w:rsidRPr="00AD2BE4" w:rsidRDefault="006B0FAD" w:rsidP="006B0FAD">
                        <w:r>
                          <w:t>F</w:t>
                        </w:r>
                      </w:p>
                    </w:txbxContent>
                  </v:textbox>
                </v:shape>
                <v:shape id="Text Box 1651" o:spid="_x0000_s1041" type="#_x0000_t202" style="position:absolute;left:2277;top:5310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KBl8IA&#10;AADc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G+WsLfM/ECm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goGXwgAAANwAAAAPAAAAAAAAAAAAAAAAAJgCAABkcnMvZG93&#10;bnJldi54bWxQSwUGAAAAAAQABAD1AAAAhwMAAAAA&#10;" filled="f" stroked="f">
                  <v:textbox>
                    <w:txbxContent>
                      <w:p w:rsidR="006B0FAD" w:rsidRDefault="006B0FAD" w:rsidP="006B0FAD">
                        <w:r>
                          <w:t>O</w:t>
                        </w:r>
                      </w:p>
                    </w:txbxContent>
                  </v:textbox>
                </v:shape>
                <v:shape id="Text Box 1652" o:spid="_x0000_s1042" type="#_x0000_t202" style="position:absolute;left:3717;top:6660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2sZ48IA&#10;AADcAAAADwAAAGRycy9kb3ducmV2LnhtbERPS2vCQBC+F/oflin0VncradHoJhRLwVOlVgVvQ3by&#10;wOxsyG5N/PeuIPQ2H99zlvloW3Gm3jeONbxOFAjiwpmGKw2736+XGQgfkA22jknDhTzk2ePDElPj&#10;Bv6h8zZUIoawT1FDHUKXSumLmiz6ieuII1e63mKIsK+k6XGI4baVU6XepcWGY0ONHa1qKk7bP6th&#10;/10eD4naVJ/2rRvcqCTbudT6+Wn8WIAINIZ/8d29NnG+SuD2TLxAZl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axnjwgAAANwAAAAPAAAAAAAAAAAAAAAAAJgCAABkcnMvZG93&#10;bnJldi54bWxQSwUGAAAAAAQABAD1AAAAhwMAAAAA&#10;" filled="f" stroked="f">
                  <v:textbox>
                    <w:txbxContent>
                      <w:p w:rsidR="006B0FAD" w:rsidRPr="00AD2BE4" w:rsidRDefault="006B0FAD" w:rsidP="006B0FAD">
                        <w:r>
                          <w:t>X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6B0FAD">
        <w:t xml:space="preserve">3.  </w:t>
      </w:r>
      <w:r w:rsidR="006B0FAD" w:rsidRPr="0091796C">
        <w:rPr>
          <w:position w:val="-10"/>
        </w:rPr>
        <w:object w:dxaOrig="1920" w:dyaOrig="320" w14:anchorId="246E2236">
          <v:shape id="_x0000_i1027" type="#_x0000_t75" style="width:96pt;height:15.75pt" o:ole="">
            <v:imagedata r:id="rId23" o:title=""/>
          </v:shape>
          <o:OLEObject Type="Embed" ProgID="Equation.DSMT4" ShapeID="_x0000_i1027" DrawAspect="Content" ObjectID="_1569777706" r:id="rId24"/>
        </w:object>
      </w:r>
      <w:r w:rsidR="006B0FAD">
        <w:tab/>
      </w:r>
      <w:r w:rsidR="006B0FAD">
        <w:tab/>
      </w:r>
      <w:r w:rsidR="006B0FAD">
        <w:tab/>
      </w:r>
      <w:r w:rsidR="006B0FAD">
        <w:tab/>
      </w:r>
      <w:r w:rsidR="006B0FAD">
        <w:tab/>
      </w:r>
      <w:r w:rsidR="006B0FAD">
        <w:tab/>
        <w:t xml:space="preserve">4.  </w:t>
      </w:r>
      <w:r w:rsidR="006B0FAD" w:rsidRPr="00752625">
        <w:rPr>
          <w:position w:val="-10"/>
        </w:rPr>
        <w:object w:dxaOrig="1900" w:dyaOrig="320" w14:anchorId="30233F52">
          <v:shape id="_x0000_i1028" type="#_x0000_t75" style="width:95.25pt;height:15.75pt" o:ole="">
            <v:imagedata r:id="rId25" o:title=""/>
          </v:shape>
          <o:OLEObject Type="Embed" ProgID="Equation.DSMT4" ShapeID="_x0000_i1028" DrawAspect="Content" ObjectID="_1569777707" r:id="rId26"/>
        </w:object>
      </w:r>
      <w:r w:rsidR="006B0FAD">
        <w:tab/>
      </w:r>
      <w:r w:rsidR="006B0FAD">
        <w:tab/>
      </w:r>
      <w:r w:rsidR="006B0FAD">
        <w:tab/>
      </w:r>
      <w:r w:rsidR="006B0FAD">
        <w:tab/>
      </w:r>
    </w:p>
    <w:p w14:paraId="7C83002B" w14:textId="77777777" w:rsidR="006B0FAD" w:rsidRDefault="006B0FAD" w:rsidP="006B0FAD"/>
    <w:p w14:paraId="48AA6370" w14:textId="77777777" w:rsidR="006B0FAD" w:rsidRDefault="006B0FAD" w:rsidP="006B0FAD"/>
    <w:p w14:paraId="4BB5963B" w14:textId="77777777" w:rsidR="006B0FAD" w:rsidRDefault="006B0FAD" w:rsidP="006B0FAD"/>
    <w:p w14:paraId="10512769" w14:textId="77777777" w:rsidR="006B0FAD" w:rsidRDefault="006B0FAD" w:rsidP="006B0FAD"/>
    <w:p w14:paraId="14618FAF" w14:textId="77777777" w:rsidR="006B0FAD" w:rsidRDefault="0004162E" w:rsidP="006B0FAD">
      <w:r>
        <w:rPr>
          <w:noProof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 wp14:anchorId="5340EE20" wp14:editId="7CFC2A72">
                <wp:simplePos x="0" y="0"/>
                <wp:positionH relativeFrom="column">
                  <wp:posOffset>1619250</wp:posOffset>
                </wp:positionH>
                <wp:positionV relativeFrom="paragraph">
                  <wp:posOffset>116205</wp:posOffset>
                </wp:positionV>
                <wp:extent cx="342900" cy="342900"/>
                <wp:effectExtent l="0" t="1270" r="0" b="0"/>
                <wp:wrapNone/>
                <wp:docPr id="95" name="Text Box 16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D5A47D2" w14:textId="77777777" w:rsidR="006B0FAD" w:rsidRDefault="006B0FAD" w:rsidP="006B0FAD">
                            <w:r>
                              <w:t>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58" o:spid="_x0000_s1043" type="#_x0000_t202" style="position:absolute;margin-left:127.5pt;margin-top:9.15pt;width:27pt;height:27pt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" filled="f" stroked="f">
                <v:textbox>
                  <w:txbxContent>
                    <w:p w:rsidR="006B0FAD" w:rsidRDefault="006B0FAD" w:rsidP="006B0FAD">
                      <w:r>
                        <w:t>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 wp14:anchorId="70F55C09" wp14:editId="0FD8B298">
                <wp:simplePos x="0" y="0"/>
                <wp:positionH relativeFrom="column">
                  <wp:posOffset>-114300</wp:posOffset>
                </wp:positionH>
                <wp:positionV relativeFrom="paragraph">
                  <wp:posOffset>116205</wp:posOffset>
                </wp:positionV>
                <wp:extent cx="342900" cy="342900"/>
                <wp:effectExtent l="0" t="1270" r="0" b="0"/>
                <wp:wrapNone/>
                <wp:docPr id="94" name="Text Box 16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CF44681" w14:textId="77777777" w:rsidR="006B0FAD" w:rsidRDefault="006B0FAD" w:rsidP="006B0FAD">
                            <w:r>
                              <w:t>L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55" o:spid="_x0000_s1044" type="#_x0000_t202" style="position:absolute;margin-left:-9pt;margin-top:9.15pt;width:27pt;height:27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" filled="f" stroked="f">
                <v:textbox>
                  <w:txbxContent>
                    <w:p w:rsidR="006B0FAD" w:rsidRDefault="006B0FAD" w:rsidP="006B0FAD">
                      <w:r>
                        <w:t>L</w:t>
                      </w:r>
                    </w:p>
                  </w:txbxContent>
                </v:textbox>
              </v:shape>
            </w:pict>
          </mc:Fallback>
        </mc:AlternateContent>
      </w:r>
    </w:p>
    <w:p w14:paraId="7DD1EA50" w14:textId="77777777" w:rsidR="006B0FAD" w:rsidRDefault="0004162E" w:rsidP="006B0FAD">
      <w:r>
        <w:rPr>
          <w:noProof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 wp14:anchorId="0748254C" wp14:editId="75CB914C">
                <wp:simplePos x="0" y="0"/>
                <wp:positionH relativeFrom="column">
                  <wp:posOffset>866775</wp:posOffset>
                </wp:positionH>
                <wp:positionV relativeFrom="paragraph">
                  <wp:posOffset>17145</wp:posOffset>
                </wp:positionV>
                <wp:extent cx="342900" cy="342900"/>
                <wp:effectExtent l="0" t="1270" r="0" b="0"/>
                <wp:wrapNone/>
                <wp:docPr id="93" name="Text Box 16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19FE101" w14:textId="77777777" w:rsidR="006B0FAD" w:rsidRDefault="006B0FAD" w:rsidP="006B0FAD">
                            <w:r>
                              <w:t>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60" o:spid="_x0000_s1045" type="#_x0000_t202" style="position:absolute;margin-left:68.25pt;margin-top:1.35pt;width:27pt;height:27pt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" filled="f" stroked="f">
                <v:textbox>
                  <w:txbxContent>
                    <w:p w:rsidR="006B0FAD" w:rsidRDefault="006B0FAD" w:rsidP="006B0FAD">
                      <w:r>
                        <w:t>R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 wp14:anchorId="1D9215C2" wp14:editId="085984C7">
                <wp:simplePos x="0" y="0"/>
                <wp:positionH relativeFrom="column">
                  <wp:posOffset>571500</wp:posOffset>
                </wp:positionH>
                <wp:positionV relativeFrom="paragraph">
                  <wp:posOffset>26670</wp:posOffset>
                </wp:positionV>
                <wp:extent cx="342900" cy="342900"/>
                <wp:effectExtent l="0" t="1270" r="0" b="0"/>
                <wp:wrapNone/>
                <wp:docPr id="92" name="Text Box 16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F0CFC0C" w14:textId="77777777" w:rsidR="006B0FAD" w:rsidRDefault="006B0FAD" w:rsidP="006B0FAD">
                            <w:r>
                              <w:t>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57" o:spid="_x0000_s1046" type="#_x0000_t202" style="position:absolute;margin-left:45pt;margin-top:2.1pt;width:27pt;height:27pt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" filled="f" stroked="f">
                <v:textbox>
                  <w:txbxContent>
                    <w:p w:rsidR="006B0FAD" w:rsidRDefault="006B0FAD" w:rsidP="006B0FAD">
                      <w:r>
                        <w:t>N</w:t>
                      </w:r>
                    </w:p>
                  </w:txbxContent>
                </v:textbox>
              </v:shape>
            </w:pict>
          </mc:Fallback>
        </mc:AlternateContent>
      </w:r>
    </w:p>
    <w:p w14:paraId="7916F2AC" w14:textId="77777777" w:rsidR="006B0FAD" w:rsidRDefault="006B0FAD" w:rsidP="006B0FAD"/>
    <w:p w14:paraId="0068BB2E" w14:textId="77777777" w:rsidR="00B00ABD" w:rsidRDefault="00B00ABD" w:rsidP="006B0FAD"/>
    <w:p w14:paraId="4CE18F94" w14:textId="77777777" w:rsidR="00521D6A" w:rsidRDefault="001A7BC2" w:rsidP="006B0FAD">
      <w:r>
        <w:rPr>
          <w:rFonts w:ascii="Century Gothic" w:hAnsi="Century Gothic"/>
          <w:b/>
          <w:sz w:val="20"/>
          <w:szCs w:val="20"/>
        </w:rPr>
        <w:pict w14:anchorId="6D477CD7">
          <v:rect id="_x0000_i1029" style="width:511.2pt;height:1pt" o:hralign="center" o:hrstd="t" o:hrnoshade="t" o:hr="t" fillcolor="black" stroked="f"/>
        </w:pict>
      </w:r>
    </w:p>
    <w:p w14:paraId="044DFFA1" w14:textId="77777777" w:rsidR="006B0FAD" w:rsidRPr="008C3DA1" w:rsidRDefault="0004162E" w:rsidP="006B0FAD">
      <w:pPr>
        <w:rPr>
          <w:b/>
        </w:rPr>
      </w:pPr>
      <w:r w:rsidRPr="008C3DA1">
        <w:rPr>
          <w:b/>
          <w:noProof/>
        </w:rPr>
        <mc:AlternateContent>
          <mc:Choice Requires="wps">
            <w:drawing>
              <wp:anchor distT="0" distB="0" distL="114300" distR="114300" simplePos="0" relativeHeight="251637248" behindDoc="0" locked="0" layoutInCell="1" allowOverlap="1" wp14:anchorId="6A8D26EF" wp14:editId="441B8F24">
                <wp:simplePos x="0" y="0"/>
                <wp:positionH relativeFrom="column">
                  <wp:posOffset>4800600</wp:posOffset>
                </wp:positionH>
                <wp:positionV relativeFrom="paragraph">
                  <wp:posOffset>5783580</wp:posOffset>
                </wp:positionV>
                <wp:extent cx="1828800" cy="0"/>
                <wp:effectExtent l="9525" t="10795" r="9525" b="8255"/>
                <wp:wrapNone/>
                <wp:docPr id="91" name="Line 15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28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BE7BD6C" id="Line 1585" o:spid="_x0000_s1026" style="position:absolute;z-index:251637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78pt,455.4pt" to="522pt,45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"/>
            </w:pict>
          </mc:Fallback>
        </mc:AlternateContent>
      </w:r>
      <w:r w:rsidR="006B0FAD" w:rsidRPr="008C3DA1">
        <w:rPr>
          <w:b/>
        </w:rPr>
        <w:t>II. Name the congruent tr</w:t>
      </w:r>
      <w:r w:rsidR="00521D6A" w:rsidRPr="008C3DA1">
        <w:rPr>
          <w:b/>
        </w:rPr>
        <w:t>iangle and the congruent parts.</w:t>
      </w:r>
    </w:p>
    <w:p w14:paraId="3F5483B4" w14:textId="77777777" w:rsidR="006B0FAD" w:rsidRDefault="0004162E" w:rsidP="006B0FAD">
      <w:r>
        <w:rPr>
          <w:noProof/>
        </w:rPr>
        <w:drawing>
          <wp:anchor distT="0" distB="0" distL="114300" distR="114300" simplePos="0" relativeHeight="251635200" behindDoc="1" locked="0" layoutInCell="1" allowOverlap="1" wp14:anchorId="704F3CA1" wp14:editId="2AD5E38D">
            <wp:simplePos x="0" y="0"/>
            <wp:positionH relativeFrom="column">
              <wp:posOffset>80645</wp:posOffset>
            </wp:positionH>
            <wp:positionV relativeFrom="paragraph">
              <wp:posOffset>55880</wp:posOffset>
            </wp:positionV>
            <wp:extent cx="3018790" cy="1581150"/>
            <wp:effectExtent l="0" t="0" r="0" b="0"/>
            <wp:wrapNone/>
            <wp:docPr id="1623" name="Picture 16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3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8790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B0FAD">
        <w:t xml:space="preserve">7.  </w:t>
      </w:r>
      <w:r w:rsidR="006B0FAD">
        <w:tab/>
      </w:r>
      <w:r w:rsidR="006B0FAD">
        <w:tab/>
      </w:r>
      <w:r w:rsidR="006B0FAD">
        <w:tab/>
      </w:r>
      <w:r w:rsidR="006B0FAD">
        <w:tab/>
      </w:r>
      <w:r w:rsidR="006B0FAD">
        <w:tab/>
      </w:r>
      <w:r w:rsidR="006B0FAD">
        <w:tab/>
      </w:r>
      <w:r w:rsidR="006B0FAD">
        <w:tab/>
      </w:r>
      <w:r w:rsidR="006B0FAD">
        <w:tab/>
      </w:r>
      <w:r w:rsidR="006B0FAD">
        <w:tab/>
      </w:r>
      <w:r w:rsidR="006B0FAD" w:rsidRPr="00D4379E">
        <w:rPr>
          <w:position w:val="-10"/>
        </w:rPr>
        <w:object w:dxaOrig="1800" w:dyaOrig="320" w14:anchorId="6A8763D3">
          <v:shape id="_x0000_i1030" type="#_x0000_t75" style="width:90pt;height:15.75pt" o:ole="">
            <v:imagedata r:id="rId28" o:title=""/>
          </v:shape>
          <o:OLEObject Type="Embed" ProgID="Equation.DSMT4" ShapeID="_x0000_i1030" DrawAspect="Content" ObjectID="_1569777708" r:id="rId29"/>
        </w:object>
      </w:r>
    </w:p>
    <w:p w14:paraId="284D5D6B" w14:textId="77777777" w:rsidR="006B0FAD" w:rsidRDefault="006B0FAD" w:rsidP="006B0FAD"/>
    <w:p w14:paraId="3B05A139" w14:textId="77777777" w:rsidR="006B0FAD" w:rsidRDefault="006B0FAD" w:rsidP="006B0FAD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D4379E">
        <w:rPr>
          <w:position w:val="-10"/>
        </w:rPr>
        <w:object w:dxaOrig="1740" w:dyaOrig="320" w14:anchorId="670D7A0E">
          <v:shape id="_x0000_i1031" type="#_x0000_t75" style="width:87pt;height:15.75pt" o:ole="">
            <v:imagedata r:id="rId30" o:title=""/>
          </v:shape>
          <o:OLEObject Type="Embed" ProgID="Equation.DSMT4" ShapeID="_x0000_i1031" DrawAspect="Content" ObjectID="_1569777709" r:id="rId31"/>
        </w:object>
      </w:r>
      <w:r>
        <w:tab/>
      </w:r>
      <w:r>
        <w:tab/>
      </w:r>
      <w:r w:rsidRPr="00D4379E">
        <w:rPr>
          <w:position w:val="-6"/>
        </w:rPr>
        <w:object w:dxaOrig="420" w:dyaOrig="340" w14:anchorId="0B105437">
          <v:shape id="_x0000_i1032" type="#_x0000_t75" style="width:21pt;height:16.5pt" o:ole="">
            <v:imagedata r:id="rId32" o:title=""/>
          </v:shape>
          <o:OLEObject Type="Embed" ProgID="Equation.DSMT4" ShapeID="_x0000_i1032" DrawAspect="Content" ObjectID="_1569777710" r:id="rId33"/>
        </w:object>
      </w:r>
      <w:r w:rsidRPr="00D4379E">
        <w:rPr>
          <w:position w:val="-10"/>
        </w:rPr>
        <w:object w:dxaOrig="880" w:dyaOrig="260" w14:anchorId="0C7B6F64">
          <v:shape id="_x0000_i1033" type="#_x0000_t75" style="width:43.5pt;height:12.75pt" o:ole="">
            <v:imagedata r:id="rId34" o:title=""/>
          </v:shape>
          <o:OLEObject Type="Embed" ProgID="Equation.DSMT4" ShapeID="_x0000_i1033" DrawAspect="Content" ObjectID="_1569777711" r:id="rId35"/>
        </w:object>
      </w:r>
    </w:p>
    <w:p w14:paraId="6206C8E5" w14:textId="77777777" w:rsidR="006B0FAD" w:rsidRDefault="006B0FAD" w:rsidP="006B0FAD"/>
    <w:p w14:paraId="3955D415" w14:textId="77777777" w:rsidR="006B0FAD" w:rsidRDefault="006B0FAD" w:rsidP="006B0FAD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D4379E">
        <w:rPr>
          <w:position w:val="-10"/>
        </w:rPr>
        <w:object w:dxaOrig="1520" w:dyaOrig="320" w14:anchorId="766D05A6">
          <v:shape id="_x0000_i1034" type="#_x0000_t75" style="width:75.75pt;height:15.75pt" o:ole="">
            <v:imagedata r:id="rId36" o:title=""/>
          </v:shape>
          <o:OLEObject Type="Embed" ProgID="Equation.DSMT4" ShapeID="_x0000_i1034" DrawAspect="Content" ObjectID="_1569777712" r:id="rId37"/>
        </w:object>
      </w:r>
      <w:r>
        <w:tab/>
      </w:r>
      <w:r>
        <w:tab/>
      </w:r>
      <w:r w:rsidRPr="00D4379E">
        <w:rPr>
          <w:position w:val="-6"/>
        </w:rPr>
        <w:object w:dxaOrig="440" w:dyaOrig="340" w14:anchorId="4F7EA598">
          <v:shape id="_x0000_i1035" type="#_x0000_t75" style="width:22.5pt;height:16.5pt" o:ole="">
            <v:imagedata r:id="rId38" o:title=""/>
          </v:shape>
          <o:OLEObject Type="Embed" ProgID="Equation.DSMT4" ShapeID="_x0000_i1035" DrawAspect="Content" ObjectID="_1569777713" r:id="rId39"/>
        </w:object>
      </w:r>
      <w:r w:rsidRPr="00D4379E">
        <w:rPr>
          <w:position w:val="-10"/>
        </w:rPr>
        <w:object w:dxaOrig="880" w:dyaOrig="260" w14:anchorId="48A38E76">
          <v:shape id="_x0000_i1036" type="#_x0000_t75" style="width:43.5pt;height:12.75pt" o:ole="">
            <v:imagedata r:id="rId40" o:title=""/>
          </v:shape>
          <o:OLEObject Type="Embed" ProgID="Equation.DSMT4" ShapeID="_x0000_i1036" DrawAspect="Content" ObjectID="_1569777714" r:id="rId41"/>
        </w:object>
      </w:r>
    </w:p>
    <w:p w14:paraId="2CB5E9C5" w14:textId="77777777" w:rsidR="006B0FAD" w:rsidRDefault="006B0FAD" w:rsidP="006B0FAD"/>
    <w:p w14:paraId="59D5F0A0" w14:textId="77777777" w:rsidR="006B0FAD" w:rsidRDefault="006B0FAD" w:rsidP="006B0FAD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D4379E">
        <w:rPr>
          <w:position w:val="-10"/>
        </w:rPr>
        <w:object w:dxaOrig="1540" w:dyaOrig="320" w14:anchorId="459D2154">
          <v:shape id="_x0000_i1037" type="#_x0000_t75" style="width:77.25pt;height:15.75pt" o:ole="">
            <v:imagedata r:id="rId42" o:title=""/>
          </v:shape>
          <o:OLEObject Type="Embed" ProgID="Equation.DSMT4" ShapeID="_x0000_i1037" DrawAspect="Content" ObjectID="_1569777715" r:id="rId43"/>
        </w:object>
      </w:r>
      <w:r>
        <w:tab/>
      </w:r>
      <w:r>
        <w:tab/>
      </w:r>
      <w:r w:rsidRPr="007A653A">
        <w:rPr>
          <w:position w:val="-4"/>
        </w:rPr>
        <w:object w:dxaOrig="440" w:dyaOrig="320" w14:anchorId="381472E6">
          <v:shape id="_x0000_i1038" type="#_x0000_t75" style="width:22.5pt;height:15.75pt" o:ole="">
            <v:imagedata r:id="rId44" o:title=""/>
          </v:shape>
          <o:OLEObject Type="Embed" ProgID="Equation.DSMT4" ShapeID="_x0000_i1038" DrawAspect="Content" ObjectID="_1569777716" r:id="rId45"/>
        </w:object>
      </w:r>
      <w:r w:rsidRPr="007A653A">
        <w:rPr>
          <w:position w:val="-10"/>
        </w:rPr>
        <w:object w:dxaOrig="880" w:dyaOrig="260" w14:anchorId="0388C42A">
          <v:shape id="_x0000_i1039" type="#_x0000_t75" style="width:43.5pt;height:12.75pt" o:ole="">
            <v:imagedata r:id="rId46" o:title=""/>
          </v:shape>
          <o:OLEObject Type="Embed" ProgID="Equation.DSMT4" ShapeID="_x0000_i1039" DrawAspect="Content" ObjectID="_1569777717" r:id="rId47"/>
        </w:object>
      </w:r>
    </w:p>
    <w:p w14:paraId="7F7CFD97" w14:textId="77777777" w:rsidR="006B0FAD" w:rsidRDefault="006B0FAD" w:rsidP="006B0FAD"/>
    <w:p w14:paraId="79199764" w14:textId="77777777" w:rsidR="00B00ABD" w:rsidRDefault="00B00ABD" w:rsidP="006B0FAD"/>
    <w:p w14:paraId="65D1DC2D" w14:textId="77777777" w:rsidR="00B00ABD" w:rsidRDefault="001A7BC2" w:rsidP="006B0FAD">
      <w:r>
        <w:rPr>
          <w:rFonts w:ascii="Century Gothic" w:hAnsi="Century Gothic"/>
          <w:b/>
          <w:sz w:val="20"/>
          <w:szCs w:val="20"/>
        </w:rPr>
        <w:pict w14:anchorId="30DA343C">
          <v:rect id="_x0000_i1040" style="width:511.2pt;height:1pt" o:hralign="center" o:hrstd="t" o:hrnoshade="t" o:hr="t" fillcolor="black" stroked="f"/>
        </w:pict>
      </w:r>
    </w:p>
    <w:p w14:paraId="3EF88623" w14:textId="77777777" w:rsidR="00B00ABD" w:rsidRDefault="00B00ABD" w:rsidP="006B0FAD"/>
    <w:p w14:paraId="5F3EB3BF" w14:textId="77777777" w:rsidR="006B0FAD" w:rsidRDefault="006B0FAD" w:rsidP="006B0FAD">
      <w:r>
        <w:t>Use the congruency statement to fill in the corresponding congruent parts.</w:t>
      </w:r>
    </w:p>
    <w:p w14:paraId="038287B9" w14:textId="77777777" w:rsidR="006B0FAD" w:rsidRDefault="006B0FAD" w:rsidP="006B0FAD"/>
    <w:p w14:paraId="419D75CF" w14:textId="77777777" w:rsidR="006B0FAD" w:rsidRDefault="00B00ABD" w:rsidP="006B0FAD">
      <w:r>
        <w:t>8</w:t>
      </w:r>
      <w:r w:rsidR="006B0FAD">
        <w:t xml:space="preserve">. </w:t>
      </w:r>
      <w:r w:rsidR="006B0FAD" w:rsidRPr="0035610A">
        <w:rPr>
          <w:position w:val="-6"/>
        </w:rPr>
        <w:object w:dxaOrig="1400" w:dyaOrig="279" w14:anchorId="3E12A562">
          <v:shape id="_x0000_i1041" type="#_x0000_t75" style="width:69.75pt;height:13.5pt" o:ole="">
            <v:imagedata r:id="rId48" o:title=""/>
          </v:shape>
          <o:OLEObject Type="Embed" ProgID="Equation.DSMT4" ShapeID="_x0000_i1041" DrawAspect="Content" ObjectID="_1569777718" r:id="rId49"/>
        </w:object>
      </w:r>
      <w:r w:rsidR="006B0FAD">
        <w:tab/>
      </w:r>
      <w:r w:rsidR="006B0FAD" w:rsidRPr="0035610A">
        <w:rPr>
          <w:position w:val="-10"/>
        </w:rPr>
        <w:object w:dxaOrig="1500" w:dyaOrig="320" w14:anchorId="6C5F744B">
          <v:shape id="_x0000_i1042" type="#_x0000_t75" style="width:75pt;height:15.75pt" o:ole="">
            <v:imagedata r:id="rId50" o:title=""/>
          </v:shape>
          <o:OLEObject Type="Embed" ProgID="Equation.DSMT4" ShapeID="_x0000_i1042" DrawAspect="Content" ObjectID="_1569777719" r:id="rId51"/>
        </w:object>
      </w:r>
      <w:r w:rsidR="006B0FAD">
        <w:tab/>
      </w:r>
      <w:r w:rsidR="006B0FAD" w:rsidRPr="0035610A">
        <w:rPr>
          <w:position w:val="-4"/>
        </w:rPr>
        <w:object w:dxaOrig="380" w:dyaOrig="320" w14:anchorId="24FD5D54">
          <v:shape id="_x0000_i1043" type="#_x0000_t75" style="width:19.5pt;height:15.75pt" o:ole="">
            <v:imagedata r:id="rId52" o:title=""/>
          </v:shape>
          <o:OLEObject Type="Embed" ProgID="Equation.DSMT4" ShapeID="_x0000_i1043" DrawAspect="Content" ObjectID="_1569777720" r:id="rId53"/>
        </w:object>
      </w:r>
      <w:r w:rsidR="006B0FAD" w:rsidRPr="0035610A">
        <w:rPr>
          <w:position w:val="-10"/>
        </w:rPr>
        <w:object w:dxaOrig="880" w:dyaOrig="260" w14:anchorId="26F23190">
          <v:shape id="_x0000_i1044" type="#_x0000_t75" style="width:43.5pt;height:12.75pt" o:ole="">
            <v:imagedata r:id="rId54" o:title=""/>
          </v:shape>
          <o:OLEObject Type="Embed" ProgID="Equation.DSMT4" ShapeID="_x0000_i1044" DrawAspect="Content" ObjectID="_1569777721" r:id="rId55"/>
        </w:object>
      </w:r>
      <w:r w:rsidR="00BE5B66">
        <w:tab/>
      </w:r>
      <w:r w:rsidR="00BE5B66">
        <w:tab/>
      </w:r>
      <w:r w:rsidR="00BE5B66" w:rsidRPr="0000028E">
        <w:rPr>
          <w:position w:val="-10"/>
        </w:rPr>
        <w:object w:dxaOrig="1740" w:dyaOrig="320" w14:anchorId="3464372E">
          <v:shape id="_x0000_i1045" type="#_x0000_t75" style="width:87pt;height:15.75pt" o:ole="">
            <v:imagedata r:id="rId56" o:title=""/>
          </v:shape>
          <o:OLEObject Type="Embed" ProgID="Equation.DSMT4" ShapeID="_x0000_i1045" DrawAspect="Content" ObjectID="_1569777722" r:id="rId57"/>
        </w:object>
      </w:r>
    </w:p>
    <w:p w14:paraId="50BD697A" w14:textId="77777777" w:rsidR="006B0FAD" w:rsidRDefault="006B0FAD" w:rsidP="006B0FAD"/>
    <w:p w14:paraId="0D846103" w14:textId="77777777" w:rsidR="00BE5B66" w:rsidRDefault="006B0FAD" w:rsidP="006B0FAD">
      <w:r>
        <w:tab/>
      </w:r>
      <w:r>
        <w:tab/>
      </w:r>
      <w:r>
        <w:tab/>
      </w:r>
      <w:r w:rsidRPr="0000028E">
        <w:rPr>
          <w:position w:val="-4"/>
        </w:rPr>
        <w:object w:dxaOrig="340" w:dyaOrig="320" w14:anchorId="03A5BFB3">
          <v:shape id="_x0000_i1046" type="#_x0000_t75" style="width:16.5pt;height:15.75pt" o:ole="">
            <v:imagedata r:id="rId58" o:title=""/>
          </v:shape>
          <o:OLEObject Type="Embed" ProgID="Equation.DSMT4" ShapeID="_x0000_i1046" DrawAspect="Content" ObjectID="_1569777723" r:id="rId59"/>
        </w:object>
      </w:r>
      <w:r w:rsidRPr="0000028E">
        <w:rPr>
          <w:position w:val="-10"/>
        </w:rPr>
        <w:object w:dxaOrig="880" w:dyaOrig="260" w14:anchorId="08B7DD4B">
          <v:shape id="_x0000_i1047" type="#_x0000_t75" style="width:43.5pt;height:12.75pt" o:ole="">
            <v:imagedata r:id="rId60" o:title=""/>
          </v:shape>
          <o:OLEObject Type="Embed" ProgID="Equation.DSMT4" ShapeID="_x0000_i1047" DrawAspect="Content" ObjectID="_1569777724" r:id="rId61"/>
        </w:object>
      </w:r>
      <w:r w:rsidR="00BE5B66">
        <w:tab/>
      </w:r>
      <w:r w:rsidR="00BE5B66">
        <w:tab/>
      </w:r>
      <w:r w:rsidR="00BE5B66" w:rsidRPr="0000028E">
        <w:rPr>
          <w:position w:val="-10"/>
        </w:rPr>
        <w:object w:dxaOrig="1719" w:dyaOrig="320" w14:anchorId="10B1409E">
          <v:shape id="_x0000_i1048" type="#_x0000_t75" style="width:85.5pt;height:15.75pt" o:ole="">
            <v:imagedata r:id="rId62" o:title=""/>
          </v:shape>
          <o:OLEObject Type="Embed" ProgID="Equation.DSMT4" ShapeID="_x0000_i1048" DrawAspect="Content" ObjectID="_1569777725" r:id="rId63"/>
        </w:object>
      </w:r>
      <w:r w:rsidR="00BE5B66">
        <w:tab/>
      </w:r>
      <w:r w:rsidRPr="0000028E">
        <w:rPr>
          <w:position w:val="-4"/>
        </w:rPr>
        <w:object w:dxaOrig="320" w:dyaOrig="320" w14:anchorId="7B08B3FA">
          <v:shape id="_x0000_i1049" type="#_x0000_t75" style="width:15.75pt;height:15.75pt" o:ole="">
            <v:imagedata r:id="rId64" o:title=""/>
          </v:shape>
          <o:OLEObject Type="Embed" ProgID="Equation.DSMT4" ShapeID="_x0000_i1049" DrawAspect="Content" ObjectID="_1569777726" r:id="rId65"/>
        </w:object>
      </w:r>
      <w:r w:rsidRPr="0000028E">
        <w:rPr>
          <w:position w:val="-10"/>
        </w:rPr>
        <w:object w:dxaOrig="880" w:dyaOrig="260" w14:anchorId="17ED8212">
          <v:shape id="_x0000_i1050" type="#_x0000_t75" style="width:43.5pt;height:12.75pt" o:ole="">
            <v:imagedata r:id="rId66" o:title=""/>
          </v:shape>
          <o:OLEObject Type="Embed" ProgID="Equation.DSMT4" ShapeID="_x0000_i1050" DrawAspect="Content" ObjectID="_1569777727" r:id="rId67"/>
        </w:object>
      </w:r>
      <w:r>
        <w:tab/>
      </w:r>
      <w:r>
        <w:tab/>
      </w:r>
    </w:p>
    <w:p w14:paraId="2A8A74F3" w14:textId="77777777" w:rsidR="00BE5B66" w:rsidRDefault="00BE5B66" w:rsidP="006B0FAD"/>
    <w:p w14:paraId="1CB56559" w14:textId="77777777" w:rsidR="00B00ABD" w:rsidRDefault="00B00ABD" w:rsidP="00BE5B66"/>
    <w:p w14:paraId="75FDBD5A" w14:textId="77777777" w:rsidR="00B00ABD" w:rsidRDefault="00B00ABD" w:rsidP="00BE5B66"/>
    <w:p w14:paraId="2256247A" w14:textId="77777777" w:rsidR="00B00ABD" w:rsidRDefault="00B00ABD" w:rsidP="00BE5B66"/>
    <w:p w14:paraId="5DC21CAF" w14:textId="77777777" w:rsidR="00F16AC7" w:rsidRDefault="00F16AC7" w:rsidP="00BE5B66"/>
    <w:p w14:paraId="7AD34089" w14:textId="77777777" w:rsidR="00F16AC7" w:rsidRDefault="00F16AC7" w:rsidP="00BE5B66"/>
    <w:p w14:paraId="155FB53E" w14:textId="77777777" w:rsidR="008C3DA1" w:rsidRDefault="001A7BC2" w:rsidP="00BE5B66">
      <w:pPr>
        <w:rPr>
          <w:rFonts w:ascii="Century Gothic" w:hAnsi="Century Gothic"/>
          <w:b/>
          <w:sz w:val="20"/>
          <w:szCs w:val="20"/>
        </w:rPr>
      </w:pPr>
      <w:r>
        <w:rPr>
          <w:rFonts w:ascii="Century Gothic" w:hAnsi="Century Gothic"/>
          <w:b/>
          <w:sz w:val="20"/>
          <w:szCs w:val="20"/>
        </w:rPr>
        <w:pict w14:anchorId="0DA3B6F2">
          <v:rect id="_x0000_i1051" style="width:511.2pt;height:1pt" o:hralign="center" o:hrstd="t" o:hrnoshade="t" o:hr="t" fillcolor="black" stroked="f"/>
        </w:pict>
      </w:r>
    </w:p>
    <w:p w14:paraId="13B8CD8A" w14:textId="77777777" w:rsidR="008C3DA1" w:rsidRPr="00EC06D6" w:rsidRDefault="008C3DA1" w:rsidP="00BE5B66">
      <w:pPr>
        <w:rPr>
          <w:b/>
        </w:rPr>
      </w:pPr>
      <w:r w:rsidRPr="00EC06D6">
        <w:rPr>
          <w:b/>
        </w:rPr>
        <w:t>III</w:t>
      </w:r>
      <w:proofErr w:type="gramStart"/>
      <w:r w:rsidRPr="00EC06D6">
        <w:rPr>
          <w:b/>
        </w:rPr>
        <w:t>.  Knowing</w:t>
      </w:r>
      <w:proofErr w:type="gramEnd"/>
      <w:r w:rsidRPr="00EC06D6">
        <w:rPr>
          <w:b/>
        </w:rPr>
        <w:t xml:space="preserve"> the following triangles are congruent, find the missing variable.</w:t>
      </w:r>
    </w:p>
    <w:p w14:paraId="33B1DB95" w14:textId="77777777" w:rsidR="008C3DA1" w:rsidRDefault="008C3DA1" w:rsidP="00BE5B66"/>
    <w:p w14:paraId="4941C2AA" w14:textId="77777777" w:rsidR="00BE5B66" w:rsidRPr="00D4379E" w:rsidRDefault="00B00ABD" w:rsidP="00BE5B66">
      <w:pPr>
        <w:rPr>
          <w:b/>
        </w:rPr>
      </w:pPr>
      <w:r>
        <w:t>9</w:t>
      </w:r>
      <w:r w:rsidR="00BE5B66">
        <w:t xml:space="preserve">.  </w:t>
      </w:r>
      <w:r w:rsidR="00BE5B66" w:rsidRPr="002567A8">
        <w:rPr>
          <w:position w:val="-10"/>
        </w:rPr>
        <w:object w:dxaOrig="1520" w:dyaOrig="320" w14:anchorId="5CAE238D">
          <v:shape id="_x0000_i1052" type="#_x0000_t75" style="width:75.75pt;height:15.75pt" o:ole="">
            <v:imagedata r:id="rId68" o:title=""/>
          </v:shape>
          <o:OLEObject Type="Embed" ProgID="Equation.DSMT4" ShapeID="_x0000_i1052" DrawAspect="Content" ObjectID="_1569777728" r:id="rId69"/>
        </w:object>
      </w:r>
      <w:r w:rsidR="00BE5B66">
        <w:t>.  Find x.</w:t>
      </w:r>
      <w:r w:rsidR="00BE5B66">
        <w:tab/>
      </w:r>
      <w:r w:rsidR="00BE5B66">
        <w:tab/>
      </w:r>
      <w:r w:rsidR="00BE5B66">
        <w:tab/>
      </w:r>
      <w:r w:rsidR="00BE5B66">
        <w:tab/>
      </w:r>
      <w:r w:rsidR="00BE5B66">
        <w:tab/>
      </w:r>
      <w:r>
        <w:t>10</w:t>
      </w:r>
      <w:r w:rsidR="00BE5B66">
        <w:t xml:space="preserve">.  </w:t>
      </w:r>
      <w:r w:rsidR="00BE5B66" w:rsidRPr="002567A8">
        <w:rPr>
          <w:position w:val="-6"/>
        </w:rPr>
        <w:object w:dxaOrig="1560" w:dyaOrig="279" w14:anchorId="1F96B68F">
          <v:shape id="_x0000_i1053" type="#_x0000_t75" style="width:78pt;height:13.5pt" o:ole="">
            <v:imagedata r:id="rId70" o:title=""/>
          </v:shape>
          <o:OLEObject Type="Embed" ProgID="Equation.DSMT4" ShapeID="_x0000_i1053" DrawAspect="Content" ObjectID="_1569777729" r:id="rId71"/>
        </w:object>
      </w:r>
      <w:r w:rsidR="00BE5B66">
        <w:t xml:space="preserve">  Find y.</w:t>
      </w:r>
    </w:p>
    <w:p w14:paraId="7AD5BDEF" w14:textId="77777777" w:rsidR="00BE5B66" w:rsidRPr="002567A8" w:rsidRDefault="0004162E" w:rsidP="00BE5B66">
      <w:r>
        <w:rPr>
          <w:noProof/>
        </w:rPr>
        <mc:AlternateContent>
          <mc:Choice Requires="wpg">
            <w:drawing>
              <wp:anchor distT="0" distB="0" distL="114300" distR="114300" simplePos="0" relativeHeight="251668992" behindDoc="0" locked="0" layoutInCell="1" allowOverlap="1" wp14:anchorId="73E659B9" wp14:editId="670CFCE0">
                <wp:simplePos x="0" y="0"/>
                <wp:positionH relativeFrom="column">
                  <wp:posOffset>-146685</wp:posOffset>
                </wp:positionH>
                <wp:positionV relativeFrom="paragraph">
                  <wp:posOffset>1270</wp:posOffset>
                </wp:positionV>
                <wp:extent cx="2247900" cy="1781175"/>
                <wp:effectExtent l="5715" t="6350" r="13335" b="12700"/>
                <wp:wrapNone/>
                <wp:docPr id="76" name="Group 18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47900" cy="1781175"/>
                          <a:chOff x="1185" y="12915"/>
                          <a:chExt cx="3540" cy="2805"/>
                        </a:xfrm>
                      </wpg:grpSpPr>
                      <wps:wsp>
                        <wps:cNvPr id="77" name="Text Box 1852"/>
                        <wps:cNvSpPr txBox="1">
                          <a:spLocks noChangeArrowheads="1"/>
                        </wps:cNvSpPr>
                        <wps:spPr bwMode="auto">
                          <a:xfrm>
                            <a:off x="2715" y="14010"/>
                            <a:ext cx="540" cy="36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A311EDA" w14:textId="77777777" w:rsidR="00BE5B66" w:rsidRPr="002567A8" w:rsidRDefault="00BE5B66" w:rsidP="00BE5B66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78" name="Group 1871"/>
                        <wpg:cNvGrpSpPr>
                          <a:grpSpLocks/>
                        </wpg:cNvGrpSpPr>
                        <wpg:grpSpPr bwMode="auto">
                          <a:xfrm>
                            <a:off x="1185" y="12915"/>
                            <a:ext cx="3540" cy="2805"/>
                            <a:chOff x="1185" y="12915"/>
                            <a:chExt cx="3540" cy="2805"/>
                          </a:xfrm>
                        </wpg:grpSpPr>
                        <wpg:grpSp>
                          <wpg:cNvPr id="79" name="Group 1844"/>
                          <wpg:cNvGrpSpPr>
                            <a:grpSpLocks/>
                          </wpg:cNvGrpSpPr>
                          <wpg:grpSpPr bwMode="auto">
                            <a:xfrm>
                              <a:off x="1440" y="13215"/>
                              <a:ext cx="2880" cy="2187"/>
                              <a:chOff x="6480" y="225"/>
                              <a:chExt cx="2880" cy="2187"/>
                            </a:xfrm>
                          </wpg:grpSpPr>
                          <wps:wsp>
                            <wps:cNvPr id="80" name="Line 184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480" y="1332"/>
                                <a:ext cx="28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1" name="Rectangle 184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480" y="1140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2" name="Rectangle 184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180" y="1320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3" name="Line 184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360" y="1320"/>
                                <a:ext cx="0" cy="10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4" name="Line 184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480" y="225"/>
                                <a:ext cx="0" cy="10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5" name="Line 185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480" y="252"/>
                                <a:ext cx="2880" cy="21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86" name="Text Box 185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00" y="12915"/>
                              <a:ext cx="540" cy="360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5517070B" w14:textId="77777777" w:rsidR="00BE5B66" w:rsidRPr="002567A8" w:rsidRDefault="00BE5B66" w:rsidP="00BE5B66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Q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7" name="Text Box 185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85" y="15360"/>
                              <a:ext cx="540" cy="360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FEC1582" w14:textId="77777777" w:rsidR="00BE5B66" w:rsidRPr="002567A8" w:rsidRDefault="00BE5B66" w:rsidP="00BE5B66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8" name="Text Box 185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55" y="14025"/>
                              <a:ext cx="540" cy="360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8020A97" w14:textId="77777777" w:rsidR="00BE5B66" w:rsidRPr="002567A8" w:rsidRDefault="00BE5B66" w:rsidP="00BE5B66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9" name="Text Box 18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85" y="14265"/>
                              <a:ext cx="540" cy="360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D7B9AD1" w14:textId="77777777" w:rsidR="00BE5B66" w:rsidRPr="002567A8" w:rsidRDefault="00BE5B66" w:rsidP="00BE5B66">
                                <w:pPr>
                                  <w:rPr>
                                    <w:sz w:val="18"/>
                                    <w:szCs w:val="18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>P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0" name="Text Box 185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05" y="14040"/>
                              <a:ext cx="1080" cy="360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5E57368" w14:textId="77777777" w:rsidR="00BE5B66" w:rsidRPr="002567A8" w:rsidRDefault="00BE5B66" w:rsidP="00BE5B66">
                                <w:pPr>
                                  <w:rPr>
                                    <w:sz w:val="18"/>
                                    <w:szCs w:val="18"/>
                                    <w:vertAlign w:val="superscript"/>
                                  </w:rPr>
                                </w:pPr>
                                <w:r>
                                  <w:rPr>
                                    <w:sz w:val="18"/>
                                    <w:szCs w:val="18"/>
                                  </w:rPr>
                                  <w:t xml:space="preserve">         </w:t>
                                </w:r>
                                <w:proofErr w:type="gramStart"/>
                                <w:r>
                                  <w:rPr>
                                    <w:sz w:val="18"/>
                                    <w:szCs w:val="18"/>
                                  </w:rPr>
                                  <w:t>x</w:t>
                                </w:r>
                                <w:proofErr w:type="gramEnd"/>
                                <w:r>
                                  <w:rPr>
                                    <w:sz w:val="18"/>
                                    <w:szCs w:val="18"/>
                                  </w:rPr>
                                  <w:t>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872" o:spid="_x0000_s1047" style="position:absolute;margin-left:-11.55pt;margin-top:.1pt;width:177pt;height:140.25pt;z-index:251668992" coordorigin="1185,12915" coordsize="3540,28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">
                <v:shape id="Text Box 1852" o:spid="_x0000_s1048" type="#_x0000_t202" style="position:absolute;left:2715;top:14010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0bE4MMA&#10;AADbAAAADwAAAGRycy9kb3ducmV2LnhtbESP0WoCMRRE3wv+Q7hC32rWPtSyGkUttlKK4OoHXDbX&#10;zWpys2yiu/59Uyj4OMzMGWa26J0VN2pD7VnBeJSBIC69rrlScDxsXt5BhIis0XomBXcKsJgPnmaY&#10;a9/xnm5FrESCcMhRgYmxyaUMpSGHYeQb4uSdfOswJtlWUrfYJbiz8jXL3qTDmtOCwYbWhspLcXUK&#10;Vva7+/gM/qK/+muxK/abn7OxSj0P++UURKQ+PsL/7a1WMJnA35f0A+T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0bE4MMAAADbAAAADwAAAAAAAAAAAAAAAACYAgAAZHJzL2Rv&#10;d25yZXYueG1sUEsFBgAAAAAEAAQA9QAAAIgDAAAAAA==&#10;" strokecolor="white">
                  <v:fill opacity="0"/>
                  <v:textbox>
                    <w:txbxContent>
                      <w:p w:rsidR="00BE5B66" w:rsidRPr="002567A8" w:rsidRDefault="00BE5B66" w:rsidP="00BE5B66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R</w:t>
                        </w:r>
                      </w:p>
                    </w:txbxContent>
                  </v:textbox>
                </v:shape>
                <v:group id="Group 1871" o:spid="_x0000_s1049" style="position:absolute;left:1185;top:12915;width:3540;height:2805" coordorigin="1185,12915" coordsize="3540,28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pQrvMMAAADbAAAADwAAAGRycy9kb3ducmV2LnhtbERPy2rCQBTdC/2H4Ra6&#10;M5O0aEt0FAlt6UIEk0Jxd8lck2DmTshM8/h7Z1Ho8nDe2/1kWjFQ7xrLCpIoBkFcWt1wpeC7+Fi+&#10;gXAeWWNrmRTM5GC/e1hsMdV25DMNua9ECGGXooLa+y6V0pU1GXSR7YgDd7W9QR9gX0nd4xjCTSuf&#10;43gtDTYcGmrsKKupvOW/RsHniOPhJXkfjrdrNl+K1ennmJBST4/TYQPC0+T/xX/uL63gNY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OlCu8wwAAANsAAAAP&#10;AAAAAAAAAAAAAAAAAKoCAABkcnMvZG93bnJldi54bWxQSwUGAAAAAAQABAD6AAAAmgMAAAAA&#10;">
                  <v:group id="Group 1844" o:spid="_x0000_s1050" style="position:absolute;left:1440;top:13215;width:2880;height:2187" coordorigin="6480,225" coordsize="2880,21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diOJ8YAAADbAAAADwAAAGRycy9kb3ducmV2LnhtbESPW2vCQBSE3wv+h+UI&#10;faubWFo1ZhURW/ogghcQ3w7Zkwtmz4bsNon/vlso9HGYmW+YdD2YWnTUusqygngSgSDOrK64UHA5&#10;f7zMQTiPrLG2TAoe5GC9Gj2lmGjb85G6ky9EgLBLUEHpfZNI6bKSDLqJbYiDl9vWoA+yLaRusQ9w&#10;U8tpFL1LgxWHhRIb2paU3U/fRsFnj/3mNd51+3u+fdzOb4frPialnsfDZgnC0+D/w3/tL61gtoD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h2I4nxgAAANsA&#10;AAAPAAAAAAAAAAAAAAAAAKoCAABkcnMvZG93bnJldi54bWxQSwUGAAAAAAQABAD6AAAAnQMAAAAA&#10;">
                    <v:line id="Line 1845" o:spid="_x0000_s1051" style="position:absolute;visibility:visible;mso-wrap-style:square" from="6480,1332" to="9360,13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ueD8IAAADbAAAADwAAAGRycy9kb3ducmV2LnhtbERPy2rCQBTdC/2H4Rbc6cQWgkRHEUtB&#10;uyj1Abq8Zq5JNHMnzIxJ+vedRcHl4bzny97UoiXnK8sKJuMEBHFudcWFguPhczQF4QOyxtoyKfgl&#10;D8vFy2COmbYd76jdh0LEEPYZKihDaDIpfV6SQT+2DXHkrtYZDBG6QmqHXQw3tXxLklQarDg2lNjQ&#10;uqT8vn8YBd/vP2m72n5t+tM2veQfu8v51jmlhq/9agYiUB+e4n/3RiuYxvXxS/wBcv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yueD8IAAADbAAAADwAAAAAAAAAAAAAA&#10;AAChAgAAZHJzL2Rvd25yZXYueG1sUEsFBgAAAAAEAAQA+QAAAJADAAAAAA==&#10;"/>
                    <v:rect id="Rectangle 1846" o:spid="_x0000_s1052" style="position:absolute;left:6480;top:1140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l9gsEA&#10;AADbAAAADwAAAGRycy9kb3ducmV2LnhtbESPQYvCMBSE74L/ITzBm6YqiFuNIoriHrVevD2bZ1tt&#10;XkoTte6vN4Kwx2FmvmFmi8aU4kG1KywrGPQjEMSp1QVnCo7JpjcB4TyyxtIyKXiRg8W83ZphrO2T&#10;9/Q4+EwECLsYFeTeV7GULs3JoOvbijh4F1sb9EHWmdQ1PgPclHIYRWNpsOCwkGNFq5zS2+FuFJyL&#10;4RH/9sk2Mj+bkf9tkuv9tFaq22mWUxCeGv8f/rZ3WsFkAJ8v4QfI+R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3pfYLBAAAA2wAAAA8AAAAAAAAAAAAAAAAAmAIAAGRycy9kb3du&#10;cmV2LnhtbFBLBQYAAAAABAAEAPUAAACGAwAAAAA=&#10;"/>
                    <v:rect id="Rectangle 1847" o:spid="_x0000_s1053" style="position:absolute;left:9180;top:1320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Tvj9cIA&#10;AADbAAAADwAAAGRycy9kb3ducmV2LnhtbESPQYvCMBSE74L/ITzBm6ZWWLQaRRTFPWq9eHs2z7ba&#10;vJQmat1fv1lY8DjMzDfMfNmaSjypcaVlBaNhBII4s7rkXMEp3Q4mIJxH1lhZJgVvcrBcdDtzTLR9&#10;8YGeR5+LAGGXoILC+zqR0mUFGXRDWxMH72obgz7IJpe6wVeAm0rGUfQlDZYcFgqsaV1Qdj8+jIJL&#10;GZ/w55DuIjPdjv13m94e541S/V67moHw1PpP+L+91womMfx9CT9AL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O+P1wgAAANsAAAAPAAAAAAAAAAAAAAAAAJgCAABkcnMvZG93&#10;bnJldi54bWxQSwUGAAAAAAQABAD1AAAAhwMAAAAA&#10;"/>
                    <v:line id="Line 1848" o:spid="_x0000_s1054" style="position:absolute;visibility:visible;mso-wrap-style:square" from="9360,1320" to="9360,24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/kAeMUAAADbAAAADwAAAGRycy9kb3ducmV2LnhtbESPQWvCQBSE74X+h+UVems2VgiSuooo&#10;gvYg1Rbq8Zl9JtHs27C7TeK/7xYKHoeZ+YaZzgfTiI6cry0rGCUpCOLC6ppLBV+f65cJCB+QNTaW&#10;ScGNPMxnjw9TzLXteU/dIZQiQtjnqKAKoc2l9EVFBn1iW+Lona0zGKJ0pdQO+wg3jXxN00warDku&#10;VNjSsqLievgxCnbjj6xbbN83w/c2OxWr/el46Z1Sz0/D4g1EoCHcw//tjVYwGcPfl/gD5O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/kAeMUAAADbAAAADwAAAAAAAAAA&#10;AAAAAAChAgAAZHJzL2Rvd25yZXYueG1sUEsFBgAAAAAEAAQA+QAAAJMDAAAAAA==&#10;"/>
                    <v:line id="Line 1849" o:spid="_x0000_s1055" style="position:absolute;visibility:visible;mso-wrap-style:square" from="6480,225" to="6480,13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BCYDMYAAADbAAAADwAAAGRycy9kb3ducmV2LnhtbESPQWvCQBSE74L/YXmCN91YS5D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wQmAzGAAAA2wAAAA8AAAAAAAAA&#10;AAAAAAAAoQIAAGRycy9kb3ducmV2LnhtbFBLBQYAAAAABAAEAPkAAACUAwAAAAA=&#10;"/>
                    <v:line id="Line 1850" o:spid="_x0000_s1056" style="position:absolute;visibility:visible;mso-wrap-style:square" from="6480,252" to="9360,24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w9l8YAAADbAAAADwAAAGRycy9kb3ducmV2LnhtbESPQWvCQBSE74L/YXmCN91YaZD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NcPZfGAAAA2wAAAA8AAAAAAAAA&#10;AAAAAAAAoQIAAGRycy9kb3ducmV2LnhtbFBLBQYAAAAABAAEAPkAAACUAwAAAAA=&#10;"/>
                  </v:group>
                  <v:shape id="Text Box 1851" o:spid="_x0000_s1057" type="#_x0000_t202" style="position:absolute;left:1200;top:12915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d8RXMQA&#10;AADbAAAADwAAAGRycy9kb3ducmV2LnhtbESPUWvCMBSF3wX/Q7jC3jTdHkSqseiG2xhDsNsPuDTX&#10;pja5KU203b9fBgMfD+ec73A2xeisuFEfGs8KHhcZCOLK64ZrBd9fh/kKRIjIGq1nUvBDAYrtdLLB&#10;XPuBT3QrYy0ShEOOCkyMXS5lqAw5DAvfESfv7HuHMcm+lrrHIcGdlU9ZtpQOG04LBjt6NlS15dUp&#10;2NuP4eU1+Fa/jdfyWJ4OnxdjlXqYjbs1iEhjvIf/2+9awWoJf1/SD5Db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HfEVzEAAAA2wAAAA8AAAAAAAAAAAAAAAAAmAIAAGRycy9k&#10;b3ducmV2LnhtbFBLBQYAAAAABAAEAPUAAACJAwAAAAA=&#10;" strokecolor="white">
                    <v:fill opacity="0"/>
                    <v:textbox>
                      <w:txbxContent>
                        <w:p w:rsidR="00BE5B66" w:rsidRPr="002567A8" w:rsidRDefault="00BE5B66" w:rsidP="00BE5B66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Q</w:t>
                          </w:r>
                        </w:p>
                      </w:txbxContent>
                    </v:textbox>
                  </v:shape>
                  <v:shape id="Text Box 1853" o:spid="_x0000_s1058" type="#_x0000_t202" style="position:absolute;left:4185;top:15360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pO0x8MA&#10;AADbAAAADwAAAGRycy9kb3ducmV2LnhtbESP0WoCMRRE3wX/IVyhb5rVBytbo7SKVkopuO0HXDbX&#10;zWpys2yiu/59Uyj4OMzMGWa57p0VN2pD7VnBdJKBIC69rrlS8PO9Gy9AhIis0XomBXcKsF4NB0vM&#10;te/4SLciViJBOOSowMTY5FKG0pDDMPENcfJOvnUYk2wrqVvsEtxZOcuyuXRYc1ow2NDGUHkprk7B&#10;m/3otvvgL/q9vxZfxXH3eTZWqadR//oCIlIfH+H/9kErWDzD35f0A+Tq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pO0x8MAAADbAAAADwAAAAAAAAAAAAAAAACYAgAAZHJzL2Rv&#10;d25yZXYueG1sUEsFBgAAAAAEAAQA9QAAAIgDAAAAAA==&#10;" strokecolor="white">
                    <v:fill opacity="0"/>
                    <v:textbox>
                      <w:txbxContent>
                        <w:p w:rsidR="00BE5B66" w:rsidRPr="002567A8" w:rsidRDefault="00BE5B66" w:rsidP="00BE5B66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N</w:t>
                          </w:r>
                        </w:p>
                      </w:txbxContent>
                    </v:textbox>
                  </v:shape>
                  <v:shape id="Text Box 1854" o:spid="_x0000_s1059" type="#_x0000_t202" style="position:absolute;left:4155;top:14025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wgtcAA&#10;AADbAAAADwAAAGRycy9kb3ducmV2LnhtbERP3WrCMBS+F3yHcITdaTovhlSjzInbkCG0+gCH5qyp&#10;JielibZ7e3Mx8PLj+19tBmfFnbrQeFbwOstAEFdeN1wrOJ/20wWIEJE1Ws+k4I8CbNbj0Qpz7Xsu&#10;6F7GWqQQDjkqMDG2uZShMuQwzHxLnLhf3zmMCXa11B32KdxZOc+yN+mw4dRgsKUPQ9W1vDkFW3vo&#10;d5/BX/XXcCuPZbH/uRir1MtkeF+CiDTEp/jf/a0VLNLY9CX9ALl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wwgtcAAAADbAAAADwAAAAAAAAAAAAAAAACYAgAAZHJzL2Rvd25y&#10;ZXYueG1sUEsFBgAAAAAEAAQA9QAAAIUDAAAAAA==&#10;" strokecolor="white">
                    <v:fill opacity="0"/>
                    <v:textbox>
                      <w:txbxContent>
                        <w:p w:rsidR="00BE5B66" w:rsidRPr="002567A8" w:rsidRDefault="00BE5B66" w:rsidP="00BE5B66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M</w:t>
                          </w:r>
                        </w:p>
                      </w:txbxContent>
                    </v:textbox>
                  </v:shape>
                  <v:shape id="Text Box 1855" o:spid="_x0000_s1060" type="#_x0000_t202" style="position:absolute;left:1185;top:14265;width:5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ECFLsMA&#10;AADbAAAADwAAAGRycy9kb3ducmV2LnhtbESP0WoCMRRE3wv+Q7hC32rWPhS7GkUttlKK4OoHXDbX&#10;zWpys2yiu/59Uyj4OMzMGWa26J0VN2pD7VnBeJSBIC69rrlScDxsXiYgQkTWaD2TgjsFWMwHTzPM&#10;te94T7ciViJBOOSowMTY5FKG0pDDMPINcfJOvnUYk2wrqVvsEtxZ+Zplb9JhzWnBYENrQ+WluDoF&#10;K/vdfXwGf9Ff/bXYFfvNz9lYpZ6H/XIKIlIfH+H/9lYrmLzD35f0A+T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ECFLsMAAADbAAAADwAAAAAAAAAAAAAAAACYAgAAZHJzL2Rv&#10;d25yZXYueG1sUEsFBgAAAAAEAAQA9QAAAIgDAAAAAA==&#10;" strokecolor="white">
                    <v:fill opacity="0"/>
                    <v:textbox>
                      <w:txbxContent>
                        <w:p w:rsidR="00BE5B66" w:rsidRPr="002567A8" w:rsidRDefault="00BE5B66" w:rsidP="00BE5B66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P</w:t>
                          </w:r>
                        </w:p>
                      </w:txbxContent>
                    </v:textbox>
                  </v:shape>
                  <v:shape id="Text Box 1857" o:spid="_x0000_s1061" type="#_x0000_t202" style="position:absolute;left:1905;top:14040;width:10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KO6bsAA&#10;AADbAAAADwAAAGRycy9kb3ducmV2LnhtbERP3WrCMBS+H+wdwhl4N1O9EFeNohs6GUOw+gCH5thU&#10;k5PSRNu9/XIhePnx/c+XvbPiTm2oPSsYDTMQxKXXNVcKTsfN+xREiMgarWdS8EcBlovXlznm2nd8&#10;oHsRK5FCOOSowMTY5FKG0pDDMPQNceLOvnUYE2wrqVvsUrizcpxlE+mw5tRgsKFPQ+W1uDkFa/vT&#10;fW2Dv+rv/lbsi8Pm92KsUoO3fjUDEamPT/HDvdMKPtL69CX9ALn4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KO6bsAAAADbAAAADwAAAAAAAAAAAAAAAACYAgAAZHJzL2Rvd25y&#10;ZXYueG1sUEsFBgAAAAAEAAQA9QAAAIUDAAAAAA==&#10;" strokecolor="white">
                    <v:fill opacity="0"/>
                    <v:textbox>
                      <w:txbxContent>
                        <w:p w:rsidR="00BE5B66" w:rsidRPr="002567A8" w:rsidRDefault="00BE5B66" w:rsidP="00BE5B66">
                          <w:pPr>
                            <w:rPr>
                              <w:sz w:val="18"/>
                              <w:szCs w:val="18"/>
                              <w:vertAlign w:val="superscript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 xml:space="preserve">         x°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1040" behindDoc="1" locked="0" layoutInCell="1" allowOverlap="1" wp14:anchorId="784E0227" wp14:editId="63B577C5">
                <wp:simplePos x="0" y="0"/>
                <wp:positionH relativeFrom="column">
                  <wp:posOffset>4533900</wp:posOffset>
                </wp:positionH>
                <wp:positionV relativeFrom="paragraph">
                  <wp:posOffset>62865</wp:posOffset>
                </wp:positionV>
                <wp:extent cx="342900" cy="228600"/>
                <wp:effectExtent l="9525" t="10795" r="9525" b="8255"/>
                <wp:wrapNone/>
                <wp:docPr id="75" name="Text Box 18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2286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48D9AA3" w14:textId="77777777" w:rsidR="00BE5B66" w:rsidRPr="00B249E4" w:rsidRDefault="00BE5B66" w:rsidP="00BE5B66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866" o:spid="_x0000_s1062" type="#_x0000_t202" style="position:absolute;margin-left:357pt;margin-top:4.95pt;width:27pt;height:18pt;z-index:-251645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" strokecolor="white">
                <v:fill opacity="0"/>
                <v:textbox>
                  <w:txbxContent>
                    <w:p w:rsidR="00BE5B66" w:rsidRPr="00B249E4" w:rsidRDefault="00BE5B66" w:rsidP="00BE5B66"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</w:p>
    <w:p w14:paraId="74E47348" w14:textId="77777777" w:rsidR="00BE5B66" w:rsidRPr="002567A8" w:rsidRDefault="0004162E" w:rsidP="00BE5B66">
      <w:r>
        <w:rPr>
          <w:noProof/>
        </w:rPr>
        <mc:AlternateContent>
          <mc:Choice Requires="wpg">
            <w:drawing>
              <wp:anchor distT="0" distB="0" distL="114300" distR="114300" simplePos="0" relativeHeight="251670016" behindDoc="0" locked="0" layoutInCell="1" allowOverlap="1" wp14:anchorId="43C0A618" wp14:editId="50B0C547">
                <wp:simplePos x="0" y="0"/>
                <wp:positionH relativeFrom="column">
                  <wp:posOffset>3771900</wp:posOffset>
                </wp:positionH>
                <wp:positionV relativeFrom="paragraph">
                  <wp:posOffset>68580</wp:posOffset>
                </wp:positionV>
                <wp:extent cx="1914525" cy="1476375"/>
                <wp:effectExtent l="9525" t="10795" r="9525" b="8255"/>
                <wp:wrapNone/>
                <wp:docPr id="67" name="Group 18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14525" cy="1476375"/>
                          <a:chOff x="750" y="8702"/>
                          <a:chExt cx="3015" cy="2325"/>
                        </a:xfrm>
                      </wpg:grpSpPr>
                      <wps:wsp>
                        <wps:cNvPr id="68" name="Line 1859"/>
                        <wps:cNvCnPr>
                          <a:cxnSpLocks noChangeShapeType="1"/>
                        </wps:cNvCnPr>
                        <wps:spPr bwMode="auto">
                          <a:xfrm flipH="1">
                            <a:off x="1080" y="8702"/>
                            <a:ext cx="1080" cy="19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" name="AutoShape 1860"/>
                        <wps:cNvCnPr>
                          <a:cxnSpLocks noChangeShapeType="1"/>
                          <a:stCxn id="68" idx="1"/>
                        </wps:cNvCnPr>
                        <wps:spPr bwMode="auto">
                          <a:xfrm>
                            <a:off x="1080" y="10682"/>
                            <a:ext cx="2160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" name="AutoShape 1861"/>
                        <wps:cNvCnPr>
                          <a:cxnSpLocks noChangeShapeType="1"/>
                        </wps:cNvCnPr>
                        <wps:spPr bwMode="auto">
                          <a:xfrm>
                            <a:off x="2160" y="8702"/>
                            <a:ext cx="1080" cy="198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" name="Line 1862"/>
                        <wps:cNvCnPr>
                          <a:cxnSpLocks noChangeShapeType="1"/>
                        </wps:cNvCnPr>
                        <wps:spPr bwMode="auto">
                          <a:xfrm>
                            <a:off x="2160" y="8702"/>
                            <a:ext cx="0" cy="19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" name="Text Box 1863"/>
                        <wps:cNvSpPr txBox="1">
                          <a:spLocks noChangeArrowheads="1"/>
                        </wps:cNvSpPr>
                        <wps:spPr bwMode="auto">
                          <a:xfrm>
                            <a:off x="3165" y="10621"/>
                            <a:ext cx="600" cy="36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B10CE9D" w14:textId="77777777" w:rsidR="00BE5B66" w:rsidRPr="0091796C" w:rsidRDefault="00BE5B66" w:rsidP="00BE5B66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" name="Text Box 1864"/>
                        <wps:cNvSpPr txBox="1">
                          <a:spLocks noChangeArrowheads="1"/>
                        </wps:cNvSpPr>
                        <wps:spPr bwMode="auto">
                          <a:xfrm>
                            <a:off x="1980" y="10667"/>
                            <a:ext cx="600" cy="36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C03520D" w14:textId="77777777" w:rsidR="00BE5B66" w:rsidRPr="0091796C" w:rsidRDefault="00BE5B66" w:rsidP="00BE5B66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" name="Text Box 1865"/>
                        <wps:cNvSpPr txBox="1">
                          <a:spLocks noChangeArrowheads="1"/>
                        </wps:cNvSpPr>
                        <wps:spPr bwMode="auto">
                          <a:xfrm>
                            <a:off x="750" y="10652"/>
                            <a:ext cx="600" cy="36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C94C1AC" w14:textId="77777777" w:rsidR="00BE5B66" w:rsidRPr="0091796C" w:rsidRDefault="00BE5B66" w:rsidP="00BE5B66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858" o:spid="_x0000_s1063" style="position:absolute;margin-left:297pt;margin-top:5.4pt;width:150.75pt;height:116.25pt;z-index:251670016" coordorigin="750,8702" coordsize="3015,23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">
                <v:line id="Line 1859" o:spid="_x0000_s1064" style="position:absolute;flip:x;visibility:visible;mso-wrap-style:square" from="1080,8702" to="2160,106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TNdGMMAAADbAAAADwAAAGRycy9kb3ducmV2LnhtbERPz2vCMBS+C/4P4Q12kZkqQ1w1LSIM&#10;PHiZG5Xdns1bU9q81CTT7r9fDoMdP77f23K0vbiRD61jBYt5BoK4drrlRsHH++vTGkSIyBp7x6Tg&#10;hwKUxXSyxVy7O7/R7RQbkUI45KjAxDjkUobakMUwdwNx4r6ctxgT9I3UHu8p3PZymWUrabHl1GBw&#10;oL2hujt9WwVyfZxd/e7y3FXd+fxiqroaPo9KPT6Muw2ISGP8F/+5D1rBKo1NX9IPk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EzXRjDAAAA2wAAAA8AAAAAAAAAAAAA&#10;AAAAoQIAAGRycy9kb3ducmV2LnhtbFBLBQYAAAAABAAEAPkAAACRAwAAAAA=&#10;"/>
                <v:shape id="AutoShape 1860" o:spid="_x0000_s1065" type="#_x0000_t32" style="position:absolute;left:1080;top:10682;width:2160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jVQXcUAAADbAAAADwAAAGRycy9kb3ducmV2LnhtbESPQWsCMRSE7wX/Q3hCL6VmFSrt1iir&#10;IFTBg9v2/rp5boKbl3UTdfvvTaHgcZiZb5jZoneNuFAXrGcF41EGgrjy2nKt4Otz/fwKIkRkjY1n&#10;UvBLARbzwcMMc+2vvKdLGWuRIBxyVGBibHMpQ2XIYRj5ljh5B985jEl2tdQdXhPcNXKSZVPp0HJa&#10;MNjSylB1LM9OwW4zXhY/xm62+5PdvayL5lw/fSv1OOyLdxCR+ngP/7c/tILpG/x9ST9Az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jVQXcUAAADbAAAADwAAAAAAAAAA&#10;AAAAAAChAgAAZHJzL2Rvd25yZXYueG1sUEsFBgAAAAAEAAQA+QAAAJMDAAAAAA==&#10;"/>
                <v:shape id="AutoShape 1861" o:spid="_x0000_s1066" type="#_x0000_t32" style="position:absolute;left:2160;top:8702;width:1080;height:198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tZvHcEAAADbAAAADwAAAGRycy9kb3ducmV2LnhtbERPTWsCMRC9C/0PYQpeRLMK1rI1yioI&#10;WvCg1vt0M92EbibrJur675tDwePjfc+XnavFjdpgPSsYjzIQxKXXlisFX6fN8B1EiMgaa8+k4EEB&#10;louX3hxz7e98oNsxViKFcMhRgYmxyaUMpSGHYeQb4sT9+NZhTLCtpG7xnsJdLSdZ9iYdWk4NBhta&#10;Gyp/j1enYL8br4pvY3efh4vdTzdFfa0GZ6X6r13xASJSF5/if/dWK5il9elL+gFy8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21m8dwQAAANsAAAAPAAAAAAAAAAAAAAAA&#10;AKECAABkcnMvZG93bnJldi54bWxQSwUGAAAAAAQABAD5AAAAjwMAAAAA&#10;"/>
                <v:line id="Line 1862" o:spid="_x0000_s1067" style="position:absolute;visibility:visible;mso-wrap-style:square" from="2160,8702" to="2160,106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bJLs8YAAADbAAAADwAAAGRycy9kb3ducmV2LnhtbESPQWvCQBSE7wX/w/IKvdWNFlJJXUVa&#10;BPUg1Rba4zP7mqRm34bdNYn/3hUEj8PMfMNM572pRUvOV5YVjIYJCOLc6ooLBd9fy+cJCB+QNdaW&#10;ScGZPMxng4cpZtp2vKN2HwoRIewzVFCG0GRS+rwkg35oG+Lo/VlnMETpCqkddhFuajlOklQarDgu&#10;lNjQe0n5cX8yCrYvn2m7WG9W/c86PeQfu8Pvf+eUenrsF28gAvXhHr61V1rB6wiuX+I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myS7PGAAAA2wAAAA8AAAAAAAAA&#10;AAAAAAAAoQIAAGRycy9kb3ducmV2LnhtbFBLBQYAAAAABAAEAPkAAACUAwAAAAA=&#10;"/>
                <v:shape id="Text Box 1863" o:spid="_x0000_s1068" type="#_x0000_t202" style="position:absolute;left:3165;top:10621;width:60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zFneMMA&#10;AADbAAAADwAAAGRycy9kb3ducmV2LnhtbESP0WoCMRRE3wv+Q7iCbzWrD7asRlGLbSlFcPUDLpvr&#10;ZjW5WTbR3f59Uyj4OMzMGWax6p0Vd2pD7VnBZJyBIC69rrlScDrunl9BhIis0XomBT8UYLUcPC0w&#10;177jA92LWIkE4ZCjAhNjk0sZSkMOw9g3xMk7+9ZhTLKtpG6xS3Bn5TTLZtJhzWnBYENbQ+W1uDkF&#10;G/vVvb0Hf9Uf/a3YF4fd98VYpUbDfj0HEamPj/B/+1MreJnC35f0A+Ty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zFneMMAAADbAAAADwAAAAAAAAAAAAAAAACYAgAAZHJzL2Rv&#10;d25yZXYueG1sUEsFBgAAAAAEAAQA9QAAAIgDAAAAAA==&#10;" strokecolor="white">
                  <v:fill opacity="0"/>
                  <v:textbox>
                    <w:txbxContent>
                      <w:p w:rsidR="00BE5B66" w:rsidRPr="0091796C" w:rsidRDefault="00BE5B66" w:rsidP="00BE5B66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shape id="Text Box 1864" o:spid="_x0000_s1069" type="#_x0000_t202" style="position:absolute;left:1980;top:10667;width:60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H3C48QA&#10;AADbAAAADwAAAGRycy9kb3ducmV2LnhtbESP0WoCMRRE3wv9h3AF32rWCm1ZjWIr2lKk4OoHXDbX&#10;zWpys2yiu/69KRT6OMzMGWa26J0VV2pD7VnBeJSBIC69rrlScNivn95AhIis0XomBTcKsJg/Psww&#10;177jHV2LWIkE4ZCjAhNjk0sZSkMOw8g3xMk7+tZhTLKtpG6xS3Bn5XOWvUiHNacFgw19GCrPxcUp&#10;eLff3WoT/Fl/9pfip9ittydjlRoO+uUURKQ+/of/2l9awesEfr+kHyDn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R9wuPEAAAA2wAAAA8AAAAAAAAAAAAAAAAAmAIAAGRycy9k&#10;b3ducmV2LnhtbFBLBQYAAAAABAAEAPUAAACJAwAAAAA=&#10;" strokecolor="white">
                  <v:fill opacity="0"/>
                  <v:textbox>
                    <w:txbxContent>
                      <w:p w:rsidR="00BE5B66" w:rsidRPr="0091796C" w:rsidRDefault="00BE5B66" w:rsidP="00BE5B66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shape>
                <v:shape id="Text Box 1865" o:spid="_x0000_s1070" type="#_x0000_t202" style="position:absolute;left:750;top:10652;width:60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5Ral8QA&#10;AADbAAAADwAAAGRycy9kb3ducmV2LnhtbESP0WoCMRRE3wv9h3AF32rWIm1ZjWIr2lKk4OoHXDbX&#10;zWpys2yiu/69KRT6OMzMGWa26J0VV2pD7VnBeJSBIC69rrlScNivn95AhIis0XomBTcKsJg/Psww&#10;177jHV2LWIkE4ZCjAhNjk0sZSkMOw8g3xMk7+tZhTLKtpG6xS3Bn5XOWvUiHNacFgw19GCrPxcUp&#10;eLff3WoT/Fl/9pfip9ittydjlRoO+uUURKQ+/of/2l9awesEfr+kHyDn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uUWpfEAAAA2wAAAA8AAAAAAAAAAAAAAAAAmAIAAGRycy9k&#10;b3ducmV2LnhtbFBLBQYAAAAABAAEAPUAAACJAwAAAAA=&#10;" strokecolor="white">
                  <v:fill opacity="0"/>
                  <v:textbox>
                    <w:txbxContent>
                      <w:p w:rsidR="00BE5B66" w:rsidRPr="0091796C" w:rsidRDefault="00BE5B66" w:rsidP="00BE5B66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D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7B277BED" w14:textId="77777777" w:rsidR="00BE5B66" w:rsidRPr="002567A8" w:rsidRDefault="00BE5B66" w:rsidP="00BE5B66"/>
    <w:p w14:paraId="34CA2D28" w14:textId="77777777" w:rsidR="00BE5B66" w:rsidRPr="002567A8" w:rsidRDefault="0004162E" w:rsidP="00BE5B66">
      <w:pPr>
        <w:tabs>
          <w:tab w:val="left" w:pos="7725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5136" behindDoc="1" locked="0" layoutInCell="1" allowOverlap="1" wp14:anchorId="288D177A" wp14:editId="47CA5F43">
                <wp:simplePos x="0" y="0"/>
                <wp:positionH relativeFrom="column">
                  <wp:posOffset>4010025</wp:posOffset>
                </wp:positionH>
                <wp:positionV relativeFrom="paragraph">
                  <wp:posOffset>175260</wp:posOffset>
                </wp:positionV>
                <wp:extent cx="571500" cy="228600"/>
                <wp:effectExtent l="9525" t="10795" r="9525" b="8255"/>
                <wp:wrapNone/>
                <wp:docPr id="66" name="Text Box 18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2286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77A3BB2" w14:textId="77777777" w:rsidR="00BE5B66" w:rsidRPr="00B249E4" w:rsidRDefault="00BE5B66" w:rsidP="00BE5B66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(3y)°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870" o:spid="_x0000_s1071" type="#_x0000_t202" style="position:absolute;margin-left:315.75pt;margin-top:13.8pt;width:45pt;height:18pt;z-index:-251641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" strokecolor="white">
                <v:fill opacity="0"/>
                <v:textbox>
                  <w:txbxContent>
                    <w:p w:rsidR="00BE5B66" w:rsidRPr="00B249E4" w:rsidRDefault="00BE5B66" w:rsidP="00BE5B66"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>(3y)°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4112" behindDoc="1" locked="0" layoutInCell="1" allowOverlap="1" wp14:anchorId="39B5732B" wp14:editId="01100CB2">
                <wp:simplePos x="0" y="0"/>
                <wp:positionH relativeFrom="column">
                  <wp:posOffset>4933950</wp:posOffset>
                </wp:positionH>
                <wp:positionV relativeFrom="paragraph">
                  <wp:posOffset>175260</wp:posOffset>
                </wp:positionV>
                <wp:extent cx="571500" cy="228600"/>
                <wp:effectExtent l="9525" t="10795" r="9525" b="8255"/>
                <wp:wrapNone/>
                <wp:docPr id="65" name="Text Box 18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1500" cy="2286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4916DF3" w14:textId="77777777" w:rsidR="00BE5B66" w:rsidRPr="00B249E4" w:rsidRDefault="00BE5B66" w:rsidP="00BE5B66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21°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869" o:spid="_x0000_s1072" type="#_x0000_t202" style="position:absolute;margin-left:388.5pt;margin-top:13.8pt;width:45pt;height:18pt;z-index:-251642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" strokecolor="white">
                <v:fill opacity="0"/>
                <v:textbox>
                  <w:txbxContent>
                    <w:p w:rsidR="00BE5B66" w:rsidRPr="00B249E4" w:rsidRDefault="00BE5B66" w:rsidP="00BE5B66"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>21°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3088" behindDoc="0" locked="0" layoutInCell="1" allowOverlap="1" wp14:anchorId="5FC3B47F" wp14:editId="71F04FF1">
                <wp:simplePos x="0" y="0"/>
                <wp:positionH relativeFrom="column">
                  <wp:posOffset>4552950</wp:posOffset>
                </wp:positionH>
                <wp:positionV relativeFrom="paragraph">
                  <wp:posOffset>861060</wp:posOffset>
                </wp:positionV>
                <wp:extent cx="114300" cy="114300"/>
                <wp:effectExtent l="9525" t="10795" r="9525" b="8255"/>
                <wp:wrapNone/>
                <wp:docPr id="64" name="Rectangle 18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DA60B71" id="Rectangle 1868" o:spid="_x0000_s1026" style="position:absolute;margin-left:358.5pt;margin-top:67.8pt;width:9pt;height:9pt;z-index:251673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2064" behindDoc="0" locked="0" layoutInCell="1" allowOverlap="1" wp14:anchorId="2B37B3C2" wp14:editId="12F7DFD6">
                <wp:simplePos x="0" y="0"/>
                <wp:positionH relativeFrom="column">
                  <wp:posOffset>4667250</wp:posOffset>
                </wp:positionH>
                <wp:positionV relativeFrom="paragraph">
                  <wp:posOffset>861060</wp:posOffset>
                </wp:positionV>
                <wp:extent cx="114300" cy="114300"/>
                <wp:effectExtent l="9525" t="10795" r="9525" b="8255"/>
                <wp:wrapNone/>
                <wp:docPr id="63" name="Rectangle 18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010254F" id="Rectangle 1867" o:spid="_x0000_s1026" style="position:absolute;margin-left:367.5pt;margin-top:67.8pt;width:9pt;height:9pt;z-index:251672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"/>
            </w:pict>
          </mc:Fallback>
        </mc:AlternateContent>
      </w:r>
      <w:r w:rsidR="00BE5B66">
        <w:tab/>
      </w:r>
    </w:p>
    <w:p w14:paraId="4B332D53" w14:textId="77777777" w:rsidR="00BE5B66" w:rsidRPr="00B249E4" w:rsidRDefault="00BE5B66" w:rsidP="00BE5B66"/>
    <w:p w14:paraId="055EA22C" w14:textId="77777777" w:rsidR="00BE5B66" w:rsidRPr="00B249E4" w:rsidRDefault="00BE5B66" w:rsidP="00BE5B66"/>
    <w:p w14:paraId="1A801D5F" w14:textId="77777777" w:rsidR="00BE5B66" w:rsidRPr="00B249E4" w:rsidRDefault="00BE5B66" w:rsidP="00BE5B66"/>
    <w:p w14:paraId="3FF37F82" w14:textId="77777777" w:rsidR="00BE5B66" w:rsidRPr="00B249E4" w:rsidRDefault="0004162E" w:rsidP="00BE5B66">
      <w:r>
        <w:rPr>
          <w:noProof/>
        </w:rPr>
        <mc:AlternateContent>
          <mc:Choice Requires="wps">
            <w:drawing>
              <wp:anchor distT="0" distB="0" distL="114300" distR="114300" simplePos="0" relativeHeight="251676160" behindDoc="1" locked="0" layoutInCell="1" allowOverlap="1" wp14:anchorId="4A52DDB9" wp14:editId="6810D8E6">
                <wp:simplePos x="0" y="0"/>
                <wp:positionH relativeFrom="column">
                  <wp:posOffset>1574165</wp:posOffset>
                </wp:positionH>
                <wp:positionV relativeFrom="paragraph">
                  <wp:posOffset>43180</wp:posOffset>
                </wp:positionV>
                <wp:extent cx="457200" cy="228600"/>
                <wp:effectExtent l="12065" t="8255" r="6985" b="10795"/>
                <wp:wrapNone/>
                <wp:docPr id="62" name="Text Box 18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2286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C58C2E7" w14:textId="77777777" w:rsidR="00BE5B66" w:rsidRPr="002567A8" w:rsidRDefault="00BE5B66" w:rsidP="00BE5B66">
                            <w:pPr>
                              <w:rPr>
                                <w:sz w:val="18"/>
                                <w:szCs w:val="18"/>
                                <w:vertAlign w:val="superscript"/>
                              </w:rPr>
                            </w:pPr>
                            <w:r>
                              <w:rPr>
                                <w:sz w:val="18"/>
                                <w:szCs w:val="18"/>
                              </w:rPr>
                              <w:t>35</w:t>
                            </w:r>
                            <w:r>
                              <w:rPr>
                                <w:sz w:val="18"/>
                                <w:szCs w:val="18"/>
                                <w:vertAlign w:val="superscript"/>
                              </w:rPr>
                              <w:t>o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873" o:spid="_x0000_s1073" type="#_x0000_t202" style="position:absolute;margin-left:123.95pt;margin-top:3.4pt;width:36pt;height:18pt;z-index:-251640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" strokecolor="white">
                <v:fill opacity="0"/>
                <v:textbox>
                  <w:txbxContent>
                    <w:p w:rsidR="00BE5B66" w:rsidRPr="002567A8" w:rsidRDefault="00BE5B66" w:rsidP="00BE5B66">
                      <w:pPr>
                        <w:rPr>
                          <w:sz w:val="18"/>
                          <w:szCs w:val="18"/>
                          <w:vertAlign w:val="superscript"/>
                        </w:rPr>
                      </w:pPr>
                      <w:r>
                        <w:rPr>
                          <w:sz w:val="18"/>
                          <w:szCs w:val="18"/>
                        </w:rPr>
                        <w:t>35</w:t>
                      </w:r>
                      <w:r>
                        <w:rPr>
                          <w:sz w:val="18"/>
                          <w:szCs w:val="18"/>
                          <w:vertAlign w:val="superscript"/>
                        </w:rPr>
                        <w:t>o</w:t>
                      </w:r>
                    </w:p>
                  </w:txbxContent>
                </v:textbox>
              </v:shape>
            </w:pict>
          </mc:Fallback>
        </mc:AlternateContent>
      </w:r>
    </w:p>
    <w:p w14:paraId="7B6F6854" w14:textId="77777777" w:rsidR="00BE5B66" w:rsidRPr="00B249E4" w:rsidRDefault="00BE5B66" w:rsidP="00BE5B66"/>
    <w:p w14:paraId="7C025101" w14:textId="77777777" w:rsidR="00B00ABD" w:rsidRDefault="00B00ABD" w:rsidP="00BE5B66">
      <w:pPr>
        <w:tabs>
          <w:tab w:val="left" w:pos="9765"/>
        </w:tabs>
      </w:pPr>
    </w:p>
    <w:p w14:paraId="7FEA822E" w14:textId="77777777" w:rsidR="001270A0" w:rsidRDefault="001270A0" w:rsidP="00BE5B66">
      <w:pPr>
        <w:tabs>
          <w:tab w:val="left" w:pos="9765"/>
        </w:tabs>
      </w:pPr>
    </w:p>
    <w:p w14:paraId="6291116D" w14:textId="77777777" w:rsidR="00B00ABD" w:rsidRDefault="00F16AC7" w:rsidP="00BE5B66">
      <w:pPr>
        <w:tabs>
          <w:tab w:val="left" w:pos="9765"/>
        </w:tabs>
      </w:pPr>
      <w:r>
        <w:t xml:space="preserve">11. </w:t>
      </w:r>
      <w:r w:rsidRPr="00F16AC7">
        <w:rPr>
          <w:position w:val="-6"/>
        </w:rPr>
        <w:object w:dxaOrig="1520" w:dyaOrig="279" w14:anchorId="695DCF76">
          <v:shape id="_x0000_i1054" type="#_x0000_t75" style="width:75.75pt;height:13.5pt" o:ole="">
            <v:imagedata r:id="rId72" o:title=""/>
          </v:shape>
          <o:OLEObject Type="Embed" ProgID="Equation.DSMT4" ShapeID="_x0000_i1054" DrawAspect="Content" ObjectID="_1569777730" r:id="rId73"/>
        </w:object>
      </w:r>
      <w:r>
        <w:t>.  Find x.</w:t>
      </w:r>
      <w:r w:rsidR="00521D6A">
        <w:t xml:space="preserve">                                                  12. </w:t>
      </w:r>
      <w:r w:rsidR="00521D6A" w:rsidRPr="00F16AC7">
        <w:rPr>
          <w:position w:val="-6"/>
        </w:rPr>
        <w:object w:dxaOrig="1460" w:dyaOrig="279" w14:anchorId="4EECCEE3">
          <v:shape id="_x0000_i1055" type="#_x0000_t75" style="width:72.75pt;height:13.5pt" o:ole="">
            <v:imagedata r:id="rId74" o:title=""/>
          </v:shape>
          <o:OLEObject Type="Embed" ProgID="Equation.DSMT4" ShapeID="_x0000_i1055" DrawAspect="Content" ObjectID="_1569777731" r:id="rId75"/>
        </w:object>
      </w:r>
      <w:r w:rsidR="00521D6A">
        <w:t xml:space="preserve">.  Find a.                                                  </w:t>
      </w:r>
    </w:p>
    <w:p w14:paraId="72566008" w14:textId="77777777" w:rsidR="00F16AC7" w:rsidRDefault="0004162E" w:rsidP="00BE5B66">
      <w:pPr>
        <w:tabs>
          <w:tab w:val="left" w:pos="9765"/>
        </w:tabs>
      </w:pPr>
      <w:r>
        <w:rPr>
          <w:noProof/>
        </w:rPr>
        <w:drawing>
          <wp:inline distT="0" distB="0" distL="0" distR="0" wp14:anchorId="6DC9BF51" wp14:editId="6FBD72FF">
            <wp:extent cx="2412365" cy="1576070"/>
            <wp:effectExtent l="0" t="0" r="6985" b="508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2365" cy="157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21D6A">
        <w:t xml:space="preserve">                                     </w:t>
      </w:r>
      <w:r>
        <w:rPr>
          <w:noProof/>
        </w:rPr>
        <w:drawing>
          <wp:inline distT="0" distB="0" distL="0" distR="0" wp14:anchorId="51F1821E" wp14:editId="39199EE0">
            <wp:extent cx="2393315" cy="1225550"/>
            <wp:effectExtent l="0" t="0" r="6985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3315" cy="1225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AF0026" w14:textId="77777777" w:rsidR="001270A0" w:rsidRDefault="001270A0" w:rsidP="00BE5B66">
      <w:pPr>
        <w:tabs>
          <w:tab w:val="left" w:pos="9765"/>
        </w:tabs>
      </w:pPr>
      <w:r>
        <w:t xml:space="preserve">13. </w:t>
      </w:r>
      <w:r w:rsidRPr="00F16AC7">
        <w:rPr>
          <w:position w:val="-6"/>
        </w:rPr>
        <w:object w:dxaOrig="1579" w:dyaOrig="279" w14:anchorId="26F0D962">
          <v:shape id="_x0000_i1056" type="#_x0000_t75" style="width:78.75pt;height:13.5pt" o:ole="">
            <v:imagedata r:id="rId78" o:title=""/>
          </v:shape>
          <o:OLEObject Type="Embed" ProgID="Equation.DSMT4" ShapeID="_x0000_i1056" DrawAspect="Content" ObjectID="_1569777732" r:id="rId79"/>
        </w:object>
      </w:r>
      <w:r>
        <w:t>.  Find JK</w:t>
      </w:r>
    </w:p>
    <w:p w14:paraId="32A5ABB7" w14:textId="77777777" w:rsidR="00F16AC7" w:rsidRDefault="0004162E" w:rsidP="00BE5B66">
      <w:pPr>
        <w:tabs>
          <w:tab w:val="left" w:pos="9765"/>
        </w:tabs>
      </w:pPr>
      <w:r>
        <w:rPr>
          <w:noProof/>
        </w:rPr>
        <w:drawing>
          <wp:inline distT="0" distB="0" distL="0" distR="0" wp14:anchorId="00D04E8F" wp14:editId="52628224">
            <wp:extent cx="1157605" cy="943610"/>
            <wp:effectExtent l="0" t="0" r="4445" b="889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7605" cy="943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270A0">
        <w:t xml:space="preserve">                  </w:t>
      </w:r>
    </w:p>
    <w:p w14:paraId="18B95357" w14:textId="77777777" w:rsidR="00F16AC7" w:rsidRDefault="001A7BC2" w:rsidP="00B00ABD">
      <w:pPr>
        <w:tabs>
          <w:tab w:val="left" w:pos="5130"/>
          <w:tab w:val="left" w:pos="5190"/>
          <w:tab w:val="left" w:pos="5220"/>
        </w:tabs>
      </w:pPr>
      <w:r>
        <w:rPr>
          <w:rFonts w:ascii="Century Gothic" w:hAnsi="Century Gothic"/>
          <w:b/>
          <w:sz w:val="20"/>
          <w:szCs w:val="20"/>
        </w:rPr>
        <w:pict w14:anchorId="28276FC7">
          <v:rect id="_x0000_i1057" style="width:511.2pt;height:1pt" o:hralign="center" o:hrstd="t" o:hrnoshade="t" o:hr="t" fillcolor="black" stroked="f"/>
        </w:pict>
      </w:r>
    </w:p>
    <w:p w14:paraId="18BEEB80" w14:textId="77777777" w:rsidR="00B00ABD" w:rsidRPr="0009218D" w:rsidRDefault="0009218D" w:rsidP="00B00ABD">
      <w:pPr>
        <w:tabs>
          <w:tab w:val="left" w:pos="5130"/>
          <w:tab w:val="left" w:pos="5190"/>
          <w:tab w:val="left" w:pos="5220"/>
        </w:tabs>
        <w:rPr>
          <w:b/>
        </w:rPr>
      </w:pPr>
      <w:r w:rsidRPr="0009218D">
        <w:rPr>
          <w:b/>
        </w:rPr>
        <w:t>IV</w:t>
      </w:r>
      <w:r w:rsidR="00521D6A" w:rsidRPr="0009218D">
        <w:rPr>
          <w:b/>
        </w:rPr>
        <w:t xml:space="preserve">. </w:t>
      </w:r>
      <w:r w:rsidR="00B00ABD" w:rsidRPr="0009218D">
        <w:rPr>
          <w:b/>
        </w:rPr>
        <w:t xml:space="preserve">For which value(s) of </w:t>
      </w:r>
      <w:r w:rsidR="00B00ABD" w:rsidRPr="0009218D">
        <w:rPr>
          <w:b/>
          <w:i/>
        </w:rPr>
        <w:t>x</w:t>
      </w:r>
      <w:r w:rsidR="00B00ABD" w:rsidRPr="0009218D">
        <w:rPr>
          <w:b/>
        </w:rPr>
        <w:t xml:space="preserve"> are the triangles congruent?</w:t>
      </w:r>
    </w:p>
    <w:p w14:paraId="6F5D5E7F" w14:textId="77777777" w:rsidR="007C7AB0" w:rsidRDefault="007C7AB0" w:rsidP="00B00ABD">
      <w:pPr>
        <w:tabs>
          <w:tab w:val="left" w:pos="5130"/>
          <w:tab w:val="left" w:pos="5190"/>
          <w:tab w:val="left" w:pos="5220"/>
        </w:tabs>
      </w:pPr>
    </w:p>
    <w:p w14:paraId="6BFF1589" w14:textId="77777777" w:rsidR="00B00ABD" w:rsidRDefault="00521D6A" w:rsidP="007C7AB0">
      <w:pPr>
        <w:tabs>
          <w:tab w:val="left" w:pos="5130"/>
          <w:tab w:val="left" w:pos="5190"/>
          <w:tab w:val="left" w:pos="5220"/>
        </w:tabs>
      </w:pPr>
      <w:r>
        <w:t>1</w:t>
      </w:r>
      <w:r w:rsidR="001270A0">
        <w:t>4</w:t>
      </w:r>
      <w:r w:rsidR="00B00ABD">
        <w:t xml:space="preserve">.  </w:t>
      </w:r>
      <w:proofErr w:type="gramStart"/>
      <w:r w:rsidR="00B00ABD">
        <w:rPr>
          <w:i/>
        </w:rPr>
        <w:t>x</w:t>
      </w:r>
      <w:proofErr w:type="gramEnd"/>
      <w:r w:rsidR="00B00ABD">
        <w:t xml:space="preserve"> = _______________</w:t>
      </w:r>
      <w:r w:rsidR="00B00ABD">
        <w:tab/>
      </w:r>
      <w:r w:rsidR="00B00ABD">
        <w:tab/>
      </w:r>
      <w:r w:rsidR="00B00ABD">
        <w:tab/>
      </w:r>
      <w:r w:rsidR="00B00ABD">
        <w:tab/>
      </w:r>
      <w:r>
        <w:t>1</w:t>
      </w:r>
      <w:r w:rsidR="001270A0">
        <w:t>5</w:t>
      </w:r>
      <w:r w:rsidR="00B00ABD">
        <w:t xml:space="preserve">.  </w:t>
      </w:r>
      <w:r w:rsidR="00B00ABD">
        <w:rPr>
          <w:i/>
        </w:rPr>
        <w:t>x</w:t>
      </w:r>
      <w:r w:rsidR="00B00ABD">
        <w:t xml:space="preserve"> = _______________</w:t>
      </w:r>
    </w:p>
    <w:p w14:paraId="33EA1C16" w14:textId="77777777" w:rsidR="00B00ABD" w:rsidRDefault="0004162E" w:rsidP="00B00ABD">
      <w:r>
        <w:rPr>
          <w:noProof/>
        </w:rPr>
        <mc:AlternateContent>
          <mc:Choice Requires="wpg">
            <w:drawing>
              <wp:anchor distT="0" distB="0" distL="114300" distR="114300" simplePos="0" relativeHeight="251677184" behindDoc="0" locked="0" layoutInCell="1" allowOverlap="1" wp14:anchorId="0BF7FC4A" wp14:editId="439651F0">
                <wp:simplePos x="0" y="0"/>
                <wp:positionH relativeFrom="column">
                  <wp:posOffset>152400</wp:posOffset>
                </wp:positionH>
                <wp:positionV relativeFrom="paragraph">
                  <wp:posOffset>72390</wp:posOffset>
                </wp:positionV>
                <wp:extent cx="2000250" cy="1457325"/>
                <wp:effectExtent l="0" t="1270" r="0" b="0"/>
                <wp:wrapNone/>
                <wp:docPr id="45" name="Group 18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00250" cy="1457325"/>
                          <a:chOff x="1680" y="5970"/>
                          <a:chExt cx="3150" cy="2295"/>
                        </a:xfrm>
                      </wpg:grpSpPr>
                      <wps:wsp>
                        <wps:cNvPr id="46" name="Text Box 1898"/>
                        <wps:cNvSpPr txBox="1">
                          <a:spLocks noChangeArrowheads="1"/>
                        </wps:cNvSpPr>
                        <wps:spPr bwMode="auto">
                          <a:xfrm>
                            <a:off x="1725" y="5970"/>
                            <a:ext cx="48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7A45A37" w14:textId="77777777" w:rsidR="00B00ABD" w:rsidRPr="00DA0228" w:rsidRDefault="00B00ABD" w:rsidP="00B00ABD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Text Box 1899"/>
                        <wps:cNvSpPr txBox="1">
                          <a:spLocks noChangeArrowheads="1"/>
                        </wps:cNvSpPr>
                        <wps:spPr bwMode="auto">
                          <a:xfrm>
                            <a:off x="3030" y="7905"/>
                            <a:ext cx="48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3A781D5" w14:textId="77777777" w:rsidR="00B00ABD" w:rsidRPr="00DA0228" w:rsidRDefault="00B00ABD" w:rsidP="00B00ABD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Text Box 1900"/>
                        <wps:cNvSpPr txBox="1">
                          <a:spLocks noChangeArrowheads="1"/>
                        </wps:cNvSpPr>
                        <wps:spPr bwMode="auto">
                          <a:xfrm>
                            <a:off x="1845" y="7575"/>
                            <a:ext cx="360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EB87356" w14:textId="77777777" w:rsidR="00B00ABD" w:rsidRPr="005F1BBD" w:rsidRDefault="00B00ABD" w:rsidP="00B00ABD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" name="Text Box 1901"/>
                        <wps:cNvSpPr txBox="1">
                          <a:spLocks noChangeArrowheads="1"/>
                        </wps:cNvSpPr>
                        <wps:spPr bwMode="auto">
                          <a:xfrm>
                            <a:off x="2400" y="6120"/>
                            <a:ext cx="1800" cy="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0FF8AF9" w14:textId="77777777" w:rsidR="00B00ABD" w:rsidRDefault="00B00ABD" w:rsidP="00B00ABD">
                              <w:pPr>
                                <w:rPr>
                                  <w:sz w:val="22"/>
                                  <w:szCs w:val="22"/>
                                  <w:vertAlign w:val="superscript"/>
                                </w:rPr>
                              </w:pPr>
                              <w:proofErr w:type="gramStart"/>
                              <w:r>
                                <w:rPr>
                                  <w:sz w:val="22"/>
                                  <w:szCs w:val="22"/>
                                </w:rPr>
                                <w:t>m</w:t>
                              </w:r>
                              <w:proofErr w:type="gramEnd"/>
                              <w:r>
                                <w:rPr>
                                  <w:sz w:val="22"/>
                                  <w:szCs w:val="22"/>
                                </w:rPr>
                                <w:t xml:space="preserve"> </w:t>
                              </w:r>
                              <w:r>
                                <w:rPr>
                                  <w:sz w:val="22"/>
                                  <w:szCs w:val="22"/>
                                </w:rPr>
                                <w:sym w:font="Symbol" w:char="F0D0"/>
                              </w:r>
                              <w:r>
                                <w:rPr>
                                  <w:sz w:val="22"/>
                                  <w:szCs w:val="22"/>
                                </w:rPr>
                                <w:t xml:space="preserve">3 = </w:t>
                              </w:r>
                              <w:r w:rsidRPr="00C55AEC">
                                <w:rPr>
                                  <w:i/>
                                  <w:sz w:val="22"/>
                                  <w:szCs w:val="22"/>
                                </w:rPr>
                                <w:t>x</w:t>
                              </w:r>
                              <w:r w:rsidRPr="00C55AEC">
                                <w:rPr>
                                  <w:sz w:val="22"/>
                                  <w:szCs w:val="22"/>
                                  <w:vertAlign w:val="superscript"/>
                                </w:rPr>
                                <w:t>2</w:t>
                              </w:r>
                            </w:p>
                            <w:p w14:paraId="06832B08" w14:textId="77777777" w:rsidR="00B00ABD" w:rsidRDefault="00B00ABD" w:rsidP="00B00ABD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</w:p>
                            <w:p w14:paraId="71168AB3" w14:textId="77777777" w:rsidR="00B00ABD" w:rsidRPr="00C55AEC" w:rsidRDefault="00B00ABD" w:rsidP="00B00ABD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proofErr w:type="gramStart"/>
                              <w:r>
                                <w:rPr>
                                  <w:sz w:val="22"/>
                                  <w:szCs w:val="22"/>
                                </w:rPr>
                                <w:t>m</w:t>
                              </w:r>
                              <w:proofErr w:type="gramEnd"/>
                              <w:r>
                                <w:rPr>
                                  <w:sz w:val="22"/>
                                  <w:szCs w:val="22"/>
                                </w:rPr>
                                <w:t xml:space="preserve"> </w:t>
                              </w:r>
                              <w:r>
                                <w:rPr>
                                  <w:sz w:val="22"/>
                                  <w:szCs w:val="22"/>
                                </w:rPr>
                                <w:sym w:font="Symbol" w:char="F0D0"/>
                              </w:r>
                              <w:r>
                                <w:rPr>
                                  <w:sz w:val="22"/>
                                  <w:szCs w:val="22"/>
                                </w:rPr>
                                <w:t>4 = 7</w:t>
                              </w:r>
                              <w:r w:rsidRPr="00C55AEC">
                                <w:rPr>
                                  <w:i/>
                                  <w:sz w:val="22"/>
                                  <w:szCs w:val="22"/>
                                </w:rPr>
                                <w:t>x</w:t>
                              </w:r>
                              <w:r>
                                <w:rPr>
                                  <w:sz w:val="22"/>
                                  <w:szCs w:val="22"/>
                                </w:rPr>
                                <w:t xml:space="preserve"> - 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" name="Text Box 1902"/>
                        <wps:cNvSpPr txBox="1">
                          <a:spLocks noChangeArrowheads="1"/>
                        </wps:cNvSpPr>
                        <wps:spPr bwMode="auto">
                          <a:xfrm>
                            <a:off x="4350" y="5985"/>
                            <a:ext cx="48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4A1FF22" w14:textId="77777777" w:rsidR="00B00ABD" w:rsidRPr="00DA0228" w:rsidRDefault="00B00ABD" w:rsidP="00B00ABD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Text Box 1903"/>
                        <wps:cNvSpPr txBox="1">
                          <a:spLocks noChangeArrowheads="1"/>
                        </wps:cNvSpPr>
                        <wps:spPr bwMode="auto">
                          <a:xfrm>
                            <a:off x="1680" y="7875"/>
                            <a:ext cx="48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583C6CB" w14:textId="77777777" w:rsidR="00B00ABD" w:rsidRPr="00DA0228" w:rsidRDefault="00B00ABD" w:rsidP="00B00ABD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Text Box 1904"/>
                        <wps:cNvSpPr txBox="1">
                          <a:spLocks noChangeArrowheads="1"/>
                        </wps:cNvSpPr>
                        <wps:spPr bwMode="auto">
                          <a:xfrm>
                            <a:off x="4350" y="7860"/>
                            <a:ext cx="48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0B1D128" w14:textId="77777777" w:rsidR="00B00ABD" w:rsidRPr="00DA0228" w:rsidRDefault="00B00ABD" w:rsidP="00B00ABD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" name="AutoShape 1905"/>
                        <wps:cNvSpPr>
                          <a:spLocks noChangeArrowheads="1"/>
                        </wps:cNvSpPr>
                        <wps:spPr bwMode="auto">
                          <a:xfrm>
                            <a:off x="1920" y="6300"/>
                            <a:ext cx="1320" cy="1620"/>
                          </a:xfrm>
                          <a:prstGeom prst="rtTriangl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" name="AutoShape 1906"/>
                        <wps:cNvSpPr>
                          <a:spLocks noChangeArrowheads="1"/>
                        </wps:cNvSpPr>
                        <wps:spPr bwMode="auto">
                          <a:xfrm flipH="1">
                            <a:off x="3240" y="6300"/>
                            <a:ext cx="1320" cy="1620"/>
                          </a:xfrm>
                          <a:prstGeom prst="rtTriangl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" name="Arc 1907"/>
                        <wps:cNvSpPr>
                          <a:spLocks/>
                        </wps:cNvSpPr>
                        <wps:spPr bwMode="auto">
                          <a:xfrm>
                            <a:off x="1920" y="7560"/>
                            <a:ext cx="360" cy="360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" name="Arc 1908"/>
                        <wps:cNvSpPr>
                          <a:spLocks/>
                        </wps:cNvSpPr>
                        <wps:spPr bwMode="auto">
                          <a:xfrm rot="15876284">
                            <a:off x="4200" y="7560"/>
                            <a:ext cx="360" cy="360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0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" name="Text Box 1909"/>
                        <wps:cNvSpPr txBox="1">
                          <a:spLocks noChangeArrowheads="1"/>
                        </wps:cNvSpPr>
                        <wps:spPr bwMode="auto">
                          <a:xfrm>
                            <a:off x="4200" y="7560"/>
                            <a:ext cx="360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7A9D2DC" w14:textId="77777777" w:rsidR="00B00ABD" w:rsidRPr="005F1BBD" w:rsidRDefault="00B00ABD" w:rsidP="00B00ABD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" name="Text Box 1910"/>
                        <wps:cNvSpPr txBox="1">
                          <a:spLocks noChangeArrowheads="1"/>
                        </wps:cNvSpPr>
                        <wps:spPr bwMode="auto">
                          <a:xfrm>
                            <a:off x="2775" y="7590"/>
                            <a:ext cx="360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7469B44" w14:textId="77777777" w:rsidR="00B00ABD" w:rsidRPr="005F1BBD" w:rsidRDefault="00B00ABD" w:rsidP="00B00ABD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" name="Text Box 1911"/>
                        <wps:cNvSpPr txBox="1">
                          <a:spLocks noChangeArrowheads="1"/>
                        </wps:cNvSpPr>
                        <wps:spPr bwMode="auto">
                          <a:xfrm>
                            <a:off x="3285" y="7590"/>
                            <a:ext cx="360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A00597D" w14:textId="77777777" w:rsidR="00B00ABD" w:rsidRPr="005F1BBD" w:rsidRDefault="00B00ABD" w:rsidP="00B00ABD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" name="Line 1912"/>
                        <wps:cNvCnPr>
                          <a:cxnSpLocks noChangeShapeType="1"/>
                        </wps:cNvCnPr>
                        <wps:spPr bwMode="auto">
                          <a:xfrm>
                            <a:off x="1800" y="7020"/>
                            <a:ext cx="2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1" name="Line 1913"/>
                        <wps:cNvCnPr>
                          <a:cxnSpLocks noChangeShapeType="1"/>
                        </wps:cNvCnPr>
                        <wps:spPr bwMode="auto">
                          <a:xfrm>
                            <a:off x="4440" y="7020"/>
                            <a:ext cx="2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897" o:spid="_x0000_s1074" style="position:absolute;margin-left:12pt;margin-top:5.7pt;width:157.5pt;height:114.75pt;z-index:251677184" coordorigin="1680,5970" coordsize="3150,22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">
                <v:shape id="Text Box 1898" o:spid="_x0000_s1075" type="#_x0000_t202" style="position:absolute;left:1725;top:5970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5bHC8IA&#10;AADbAAAADwAAAGRycy9kb3ducmV2LnhtbESPT4vCMBTE7wt+h/CEva2Ji4pWo4iLsCdl/QfeHs2z&#10;LTYvpYm2fnsjLHgcZuY3zGzR2lLcqfaFYw39ngJBnDpTcKbhsF9/jUH4gGywdEwaHuRhMe98zDAx&#10;ruE/uu9CJiKEfYIa8hCqREqf5mTR91xFHL2Lqy2GKOtMmhqbCLel/FZqJC0WHBdyrGiVU3rd3ayG&#10;4+ZyPg3UNvuxw6pxrZJsJ1Lrz267nIII1IZ3+L/9azQMRvD6En+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lscLwgAAANsAAAAPAAAAAAAAAAAAAAAAAJgCAABkcnMvZG93&#10;bnJldi54bWxQSwUGAAAAAAQABAD1AAAAhwMAAAAA&#10;" filled="f" stroked="f">
                  <v:textbox>
                    <w:txbxContent>
                      <w:p w:rsidR="00B00ABD" w:rsidRPr="00DA0228" w:rsidRDefault="00B00ABD" w:rsidP="00B00ABD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shape>
                <v:shape id="Text Box 1899" o:spid="_x0000_s1076" type="#_x0000_t202" style="position:absolute;left:3030;top:7905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pik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k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DaYpDEAAAA2wAAAA8AAAAAAAAAAAAAAAAAmAIAAGRycy9k&#10;b3ducmV2LnhtbFBLBQYAAAAABAAEAPUAAACJAwAAAAA=&#10;" filled="f" stroked="f">
                  <v:textbox>
                    <w:txbxContent>
                      <w:p w:rsidR="00B00ABD" w:rsidRPr="00DA0228" w:rsidRDefault="00B00ABD" w:rsidP="00B00ABD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shape>
                <v:shape id="Text Box 1900" o:spid="_x0000_s1077" type="#_x0000_t202" style="position:absolute;left:1845;top:7575;width:360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X24r4A&#10;AADbAAAADwAAAGRycy9kb3ducmV2LnhtbERPy4rCMBTdC/5DuII7TRxUtBpFRoRZOfgEd5fm2hab&#10;m9JE2/n7yUJweTjv5bq1pXhR7QvHGkZDBYI4dabgTMP5tBvMQPiAbLB0TBr+yMN61e0sMTGu4QO9&#10;jiETMYR9ghryEKpESp/mZNEPXUUcuburLYYI60yaGpsYbkv5pdRUWiw4NuRY0XdO6eP4tBou+/vt&#10;Ola/2dZOqsa1SrKdS637vXazABGoDR/x2/1jNIzj2Pgl/gC5+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FF9uK+AAAA2wAAAA8AAAAAAAAAAAAAAAAAmAIAAGRycy9kb3ducmV2&#10;LnhtbFBLBQYAAAAABAAEAPUAAACDAwAAAAA=&#10;" filled="f" stroked="f">
                  <v:textbox>
                    <w:txbxContent>
                      <w:p w:rsidR="00B00ABD" w:rsidRPr="005F1BBD" w:rsidRDefault="00B00ABD" w:rsidP="00B00ABD">
                        <w:pPr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>1</w:t>
                        </w:r>
                      </w:p>
                    </w:txbxContent>
                  </v:textbox>
                </v:shape>
                <v:shape id="Text Box 1901" o:spid="_x0000_s1078" type="#_x0000_t202" style="position:absolute;left:2400;top:6120;width:180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glTecMA&#10;AADbAAAADwAAAGRycy9kb3ducmV2LnhtbESPzWrDMBCE74W8g9hAbrWUkpbYiWxCS6CnluYPclus&#10;jW1irYylxu7bV4VCjsPMfMOsi9G24ka9bxxrmCcKBHHpTMOVhsN++7gE4QOywdYxafghD0U+eVhj&#10;ZtzAX3TbhUpECPsMNdQhdJmUvqzJok9cRxy9i+sthij7Spoehwi3rXxS6kVabDgu1NjRa03ldfdt&#10;NRw/LufTQn1Wb/a5G9yoJNtUaj2bjpsViEBjuIf/2+9GwyK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glTecMAAADbAAAADwAAAAAAAAAAAAAAAACYAgAAZHJzL2Rv&#10;d25yZXYueG1sUEsFBgAAAAAEAAQA9QAAAIgDAAAAAA==&#10;" filled="f" stroked="f">
                  <v:textbox>
                    <w:txbxContent>
                      <w:p w:rsidR="00B00ABD" w:rsidRDefault="00B00ABD" w:rsidP="00B00ABD">
                        <w:pPr>
                          <w:rPr>
                            <w:sz w:val="22"/>
                            <w:szCs w:val="22"/>
                            <w:vertAlign w:val="superscript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 xml:space="preserve">m </w:t>
                        </w:r>
                        <w:r>
                          <w:rPr>
                            <w:sz w:val="22"/>
                            <w:szCs w:val="22"/>
                          </w:rPr>
                          <w:sym w:font="Symbol" w:char="F0D0"/>
                        </w:r>
                        <w:r>
                          <w:rPr>
                            <w:sz w:val="22"/>
                            <w:szCs w:val="22"/>
                          </w:rPr>
                          <w:t xml:space="preserve">3 = </w:t>
                        </w:r>
                        <w:r w:rsidRPr="00C55AEC">
                          <w:rPr>
                            <w:i/>
                            <w:sz w:val="22"/>
                            <w:szCs w:val="22"/>
                          </w:rPr>
                          <w:t>x</w:t>
                        </w:r>
                        <w:r w:rsidRPr="00C55AEC">
                          <w:rPr>
                            <w:sz w:val="22"/>
                            <w:szCs w:val="22"/>
                            <w:vertAlign w:val="superscript"/>
                          </w:rPr>
                          <w:t>2</w:t>
                        </w:r>
                      </w:p>
                      <w:p w:rsidR="00B00ABD" w:rsidRDefault="00B00ABD" w:rsidP="00B00ABD">
                        <w:pPr>
                          <w:rPr>
                            <w:sz w:val="22"/>
                            <w:szCs w:val="22"/>
                          </w:rPr>
                        </w:pPr>
                      </w:p>
                      <w:p w:rsidR="00B00ABD" w:rsidRPr="00C55AEC" w:rsidRDefault="00B00ABD" w:rsidP="00B00ABD">
                        <w:pPr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 xml:space="preserve">m </w:t>
                        </w:r>
                        <w:r>
                          <w:rPr>
                            <w:sz w:val="22"/>
                            <w:szCs w:val="22"/>
                          </w:rPr>
                          <w:sym w:font="Symbol" w:char="F0D0"/>
                        </w:r>
                        <w:r>
                          <w:rPr>
                            <w:sz w:val="22"/>
                            <w:szCs w:val="22"/>
                          </w:rPr>
                          <w:t>4 = 7</w:t>
                        </w:r>
                        <w:r w:rsidRPr="00C55AEC">
                          <w:rPr>
                            <w:i/>
                            <w:sz w:val="22"/>
                            <w:szCs w:val="22"/>
                          </w:rPr>
                          <w:t>x</w:t>
                        </w:r>
                        <w:r>
                          <w:rPr>
                            <w:sz w:val="22"/>
                            <w:szCs w:val="22"/>
                          </w:rPr>
                          <w:t xml:space="preserve"> - 10</w:t>
                        </w:r>
                      </w:p>
                    </w:txbxContent>
                  </v:textbox>
                </v:shape>
                <v:shape id="Text Box 1902" o:spid="_x0000_s1079" type="#_x0000_t202" style="position:absolute;left:4350;top:5985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psOb4A&#10;AADbAAAADwAAAGRycy9kb3ducmV2LnhtbERPy4rCMBTdD/gP4QqzGxNFRatRRBFmNeIT3F2aa1ts&#10;bkoTbefvzUJweTjv+bK1pXhS7QvHGvo9BYI4dabgTMPpuP2ZgPAB2WDpmDT8k4flovM1x8S4hvf0&#10;PIRMxBD2CWrIQ6gSKX2ak0XfcxVx5G6uthgirDNpamxiuC3lQKmxtFhwbMixonVO6f3wsBrOf7fr&#10;Zah22caOqsa1SrKdSq2/u+1qBiJQGz7it/vXaBjF9fFL/AFy8Q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rqbDm+AAAA2wAAAA8AAAAAAAAAAAAAAAAAmAIAAGRycy9kb3ducmV2&#10;LnhtbFBLBQYAAAAABAAEAPUAAACDAwAAAAA=&#10;" filled="f" stroked="f">
                  <v:textbox>
                    <w:txbxContent>
                      <w:p w:rsidR="00B00ABD" w:rsidRPr="00DA0228" w:rsidRDefault="00B00ABD" w:rsidP="00B00ABD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shape>
                <v:shape id="Text Box 1903" o:spid="_x0000_s1080" type="#_x0000_t202" style="position:absolute;left:1680;top:7875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bJosMA&#10;AADbAAAADwAAAGRycy9kb3ducmV2LnhtbESPzWrDMBCE74W8g9hAb7XkkpTEsWJCS6CnluYPclus&#10;jW1irYylxu7bV4VCjsPMfMPkxWhbcaPeN441pIkCQVw603Cl4bDfPi1A+IBssHVMGn7IQ7GePOSY&#10;GTfwF912oRIRwj5DDXUIXSalL2uy6BPXEUfv4nqLIcq+kqbHIcJtK5+VepEWG44LNXb0WlN53X1b&#10;DcePy/k0U5/Vm513gxuVZLuUWj9Ox8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abJosMAAADbAAAADwAAAAAAAAAAAAAAAACYAgAAZHJzL2Rv&#10;d25yZXYueG1sUEsFBgAAAAAEAAQA9QAAAIgDAAAAAA==&#10;" filled="f" stroked="f">
                  <v:textbox>
                    <w:txbxContent>
                      <w:p w:rsidR="00B00ABD" w:rsidRPr="00DA0228" w:rsidRDefault="00B00ABD" w:rsidP="00B00ABD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E</w:t>
                        </w:r>
                      </w:p>
                    </w:txbxContent>
                  </v:textbox>
                </v:shape>
                <v:shape id="Text Box 1904" o:spid="_x0000_s1081" type="#_x0000_t202" style="position:absolute;left:4350;top:7860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RX1c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TM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dFfVwgAAANsAAAAPAAAAAAAAAAAAAAAAAJgCAABkcnMvZG93&#10;bnJldi54bWxQSwUGAAAAAAQABAD1AAAAhwMAAAAA&#10;" filled="f" stroked="f">
                  <v:textbox>
                    <w:txbxContent>
                      <w:p w:rsidR="00B00ABD" w:rsidRPr="00DA0228" w:rsidRDefault="00B00ABD" w:rsidP="00B00ABD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shape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AutoShape 1905" o:spid="_x0000_s1082" type="#_x0000_t6" style="position:absolute;left:1920;top:6300;width:1320;height:16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6uucYA&#10;AADbAAAADwAAAGRycy9kb3ducmV2LnhtbESP3WrCQBSE7wXfYTmF3ohutCiSuglaEAql1j+Q3h2y&#10;p0kwezbNbpP07buC0MthZr5hVmlvKtFS40rLCqaTCARxZnXJuYLzaTtegnAeWWNlmRT8koM0GQ5W&#10;GGvb8YHao89FgLCLUUHhfR1L6bKCDLqJrYmD92Ubgz7IJpe6wS7ATSVnUbSQBksOCwXW9FJQdj3+&#10;GAUb/9ZH21n3vd9tPi/75XuLOPpQ6vGhXz+D8NT7//C9/aoVzJ/g9iX8AJn8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s6uucYAAADbAAAADwAAAAAAAAAAAAAAAACYAgAAZHJz&#10;L2Rvd25yZXYueG1sUEsFBgAAAAAEAAQA9QAAAIsDAAAAAA==&#10;" filled="f"/>
                <v:shape id="AutoShape 1906" o:spid="_x0000_s1083" type="#_x0000_t6" style="position:absolute;left:3240;top:6300;width:1320;height:162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uJVcQA&#10;AADbAAAADwAAAGRycy9kb3ducmV2LnhtbESP0WoCMRRE3wv+Q7hCX4pmLbXIahQVlD5IYa0fcNnc&#10;3SxubuIm6vr3TUHo4zAzZ5jFqretuFEXGscKJuMMBHHpdMO1gtPPbjQDESKyxtYxKXhQgNVy8LLA&#10;XLs7F3Q7xlokCIccFZgYfS5lKA1ZDGPniZNXuc5iTLKrpe7wnuC2le9Z9iktNpwWDHraGirPx6tV&#10;sJ0W+2KmfXE5V+b7cnirNr6VSr0O+/UcRKQ+/oef7S+tYPoBf1/SD5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RbiVXEAAAA2wAAAA8AAAAAAAAAAAAAAAAAmAIAAGRycy9k&#10;b3ducmV2LnhtbFBLBQYAAAAABAAEAPUAAACJAwAAAAA=&#10;" filled="f"/>
                <v:shape id="Arc 1907" o:spid="_x0000_s1084" style="position:absolute;left:1920;top:7560;width:360;height:36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x+9/8UA&#10;AADbAAAADwAAAGRycy9kb3ducmV2LnhtbESPQWvCQBSE70L/w/IK3nRTIVKiq4hFCGqVWhGPz+wz&#10;SZt9G7Krpv/eFQoeh5n5hhlPW1OJKzWutKzgrR+BIM6sLjlXsP9e9N5BOI+ssbJMCv7IwXTy0hlj&#10;ou2Nv+i687kIEHYJKii8rxMpXVaQQde3NXHwzrYx6INscqkbvAW4qeQgiobSYMlhocCa5gVlv7uL&#10;UeC26/2Gz2n8uUo3y8Xp8HNc84dS3dd2NgLhqfXP8H871QriGB5fwg+Qk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HH73/xQAAANsAAAAPAAAAAAAAAAAAAAAAAJgCAABkcnMv&#10;ZG93bnJldi54bWxQSwUGAAAAAAQABAD1AAAAigMAAAAA&#10;" path="m,nfc11929,,21600,9670,21600,21600em,nsc11929,,21600,9670,21600,21600l,21600,,xe" filled="f">
                  <v:path arrowok="t" o:extrusionok="f" o:connecttype="custom" o:connectlocs="0,0;360,360;0,360" o:connectangles="0,0,0"/>
                </v:shape>
                <v:shape id="Arc 1908" o:spid="_x0000_s1085" style="position:absolute;left:4200;top:7560;width:360;height:360;rotation:-6251824fd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" path="m,nfc11929,,21600,9670,21600,21600em,nsc11929,,21600,9670,21600,21600l,21600,,xe" filled="f">
                  <v:path arrowok="t" o:extrusionok="f" o:connecttype="custom" o:connectlocs="0,0;360,360;0,360" o:connectangles="0,0,0"/>
                </v:shape>
                <v:shape id="Text Box 1909" o:spid="_x0000_s1086" type="#_x0000_t202" style="position:absolute;left:4200;top:7560;width:360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P0TcMA&#10;AADbAAAADwAAAGRycy9kb3ducmV2LnhtbESPQWvCQBSE7wX/w/KE3uquolbTbESUQk+KVgVvj+wz&#10;Cc2+DdmtSf99Vyj0OMzMN0y66m0t7tT6yrGG8UiBIM6dqbjQcPp8f1mA8AHZYO2YNPyQh1U2eEox&#10;Ma7jA92PoRARwj5BDWUITSKlz0uy6EeuIY7ezbUWQ5RtIU2LXYTbWk6UmkuLFceFEhvalJR/Hb+t&#10;hvPudr1M1b7Y2lnTuV5Jtkup9fOwX7+BCNSH//Bf+8NomL3C40v8ATL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QP0TcMAAADbAAAADwAAAAAAAAAAAAAAAACYAgAAZHJzL2Rv&#10;d25yZXYueG1sUEsFBgAAAAAEAAQA9QAAAIgDAAAAAA==&#10;" filled="f" stroked="f">
                  <v:textbox>
                    <w:txbxContent>
                      <w:p w:rsidR="00B00ABD" w:rsidRPr="005F1BBD" w:rsidRDefault="00B00ABD" w:rsidP="00B00ABD">
                        <w:pPr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>2</w:t>
                        </w:r>
                      </w:p>
                    </w:txbxContent>
                  </v:textbox>
                </v:shape>
                <v:shape id="Text Box 1910" o:spid="_x0000_s1087" type="#_x0000_t202" style="position:absolute;left:2775;top:7590;width:360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xgP74A&#10;AADbAAAADwAAAGRycy9kb3ducmV2LnhtbERPy4rCMBTdD/gP4QqzGxNFRatRRBFmNeIT3F2aa1ts&#10;bkoTbefvzUJweTjv+bK1pXhS7QvHGvo9BYI4dabgTMPpuP2ZgPAB2WDpmDT8k4flovM1x8S4hvf0&#10;PIRMxBD2CWrIQ6gSKX2ak0XfcxVx5G6uthgirDNpamxiuC3lQKmxtFhwbMixonVO6f3wsBrOf7fr&#10;Zah22caOqsa1SrKdSq2/u+1qBiJQGz7it/vXaBjFsfFL/AFy8Q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DScYD++AAAA2wAAAA8AAAAAAAAAAAAAAAAAmAIAAGRycy9kb3ducmV2&#10;LnhtbFBLBQYAAAAABAAEAPUAAACDAwAAAAA=&#10;" filled="f" stroked="f">
                  <v:textbox>
                    <w:txbxContent>
                      <w:p w:rsidR="00B00ABD" w:rsidRPr="005F1BBD" w:rsidRDefault="00B00ABD" w:rsidP="00B00ABD">
                        <w:pPr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>3</w:t>
                        </w:r>
                      </w:p>
                    </w:txbxContent>
                  </v:textbox>
                </v:shape>
                <v:shape id="Text Box 1911" o:spid="_x0000_s1088" type="#_x0000_t202" style="position:absolute;left:3285;top:7590;width:360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9DFpMMA&#10;AADbAAAADwAAAGRycy9kb3ducmV2LnhtbESPzWrDMBCE74W8g9hAb7WUkpTYiWxCS6CnluYPclus&#10;jW1irYylxu7bV4VCjsPMfMOsi9G24ka9bxxrmCUKBHHpTMOVhsN++7QE4QOywdYxafghD0U+eVhj&#10;ZtzAX3TbhUpECPsMNdQhdJmUvqzJok9cRxy9i+sthij7Spoehwi3rXxW6kVabDgu1NjRa03ldfdt&#10;NRw/LufTXH1Wb3bRDW5Ukm0qtX6cjpsViEBjuIf/2+9GwyK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9DFpMMAAADbAAAADwAAAAAAAAAAAAAAAACYAgAAZHJzL2Rv&#10;d25yZXYueG1sUEsFBgAAAAAEAAQA9QAAAIgDAAAAAA==&#10;" filled="f" stroked="f">
                  <v:textbox>
                    <w:txbxContent>
                      <w:p w:rsidR="00B00ABD" w:rsidRPr="005F1BBD" w:rsidRDefault="00B00ABD" w:rsidP="00B00ABD">
                        <w:pPr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>4</w:t>
                        </w:r>
                      </w:p>
                    </w:txbxContent>
                  </v:textbox>
                </v:shape>
                <v:line id="Line 1912" o:spid="_x0000_s1089" style="position:absolute;visibility:visible;mso-wrap-style:square" from="1800,7020" to="2040,70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yd49cMAAADbAAAADwAAAGRycy9kb3ducmV2LnhtbERPz2vCMBS+D/Y/hDfwNtMpFOmMpWwI&#10;6kGmDrbjs3lruzUvJYlt/e+Xg+Dx4/u9zEfTip6cbywreJkmIIhLqxuuFHye1s8LED4ga2wtk4Ir&#10;echXjw9LzLQd+ED9MVQihrDPUEEdQpdJ6cuaDPqp7Ygj92OdwRChq6R2OMRw08pZkqTSYMOxocaO&#10;3moq/44Xo2A//0j7YrvbjF/b9Fy+H87fv4NTavI0Fq8gAo3hLr65N1pBGtfHL/EHyN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MnePXDAAAA2wAAAA8AAAAAAAAAAAAA&#10;AAAAoQIAAGRycy9kb3ducmV2LnhtbFBLBQYAAAAABAAEAPkAAACRAwAAAAA=&#10;"/>
                <v:line id="Line 1913" o:spid="_x0000_s1090" style="position:absolute;visibility:visible;mso-wrap-style:square" from="4440,7020" to="4680,70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vdbsUAAADbAAAADwAAAGRycy9kb3ducmV2LnhtbESPQWvCQBSE7wX/w/IEb3VjC6FEVxFF&#10;0B5KtYIen9lnEs2+Dbtrkv77bqHQ4zAz3zCzRW9q0ZLzlWUFk3ECgji3uuJCwfFr8/wGwgdkjbVl&#10;UvBNHhbzwdMMM2073lN7CIWIEPYZKihDaDIpfV6SQT+2DXH0rtYZDFG6QmqHXYSbWr4kSSoNVhwX&#10;SmxoVVJ+PzyMgo/Xz7Rd7t63/WmXXvL1/nK+dU6p0bBfTkEE6sN/+K+91QrSCfx+iT9Az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GvdbsUAAADbAAAADwAAAAAAAAAA&#10;AAAAAAChAgAAZHJzL2Rvd25yZXYueG1sUEsFBgAAAAAEAAQA+QAAAJMDAAAAAA==&#10;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78208" behindDoc="0" locked="0" layoutInCell="1" allowOverlap="1" wp14:anchorId="78D240B9" wp14:editId="3509DF8F">
                <wp:simplePos x="0" y="0"/>
                <wp:positionH relativeFrom="column">
                  <wp:posOffset>3305175</wp:posOffset>
                </wp:positionH>
                <wp:positionV relativeFrom="paragraph">
                  <wp:posOffset>72390</wp:posOffset>
                </wp:positionV>
                <wp:extent cx="1838325" cy="1552575"/>
                <wp:effectExtent l="0" t="1270" r="0" b="0"/>
                <wp:wrapNone/>
                <wp:docPr id="31" name="Group 19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38325" cy="1552575"/>
                          <a:chOff x="6645" y="5970"/>
                          <a:chExt cx="2895" cy="2445"/>
                        </a:xfrm>
                      </wpg:grpSpPr>
                      <wps:wsp>
                        <wps:cNvPr id="32" name="Text Box 1915"/>
                        <wps:cNvSpPr txBox="1">
                          <a:spLocks noChangeArrowheads="1"/>
                        </wps:cNvSpPr>
                        <wps:spPr bwMode="auto">
                          <a:xfrm>
                            <a:off x="6765" y="6855"/>
                            <a:ext cx="960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64FA5F3" w14:textId="77777777" w:rsidR="00B00ABD" w:rsidRPr="005F1BBD" w:rsidRDefault="00B00ABD" w:rsidP="00B00ABD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>4</w:t>
                              </w:r>
                              <w:r w:rsidRPr="005F1BBD">
                                <w:rPr>
                                  <w:i/>
                                  <w:sz w:val="22"/>
                                  <w:szCs w:val="22"/>
                                </w:rPr>
                                <w:t>x</w:t>
                              </w:r>
                              <w:r w:rsidRPr="005F1BBD">
                                <w:rPr>
                                  <w:sz w:val="22"/>
                                  <w:szCs w:val="22"/>
                                </w:rPr>
                                <w:t xml:space="preserve"> + </w:t>
                              </w:r>
                              <w:r>
                                <w:rPr>
                                  <w:sz w:val="22"/>
                                  <w:szCs w:val="22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Text Box 1916"/>
                        <wps:cNvSpPr txBox="1">
                          <a:spLocks noChangeArrowheads="1"/>
                        </wps:cNvSpPr>
                        <wps:spPr bwMode="auto">
                          <a:xfrm>
                            <a:off x="8400" y="6840"/>
                            <a:ext cx="960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AEF5478" w14:textId="77777777" w:rsidR="00B00ABD" w:rsidRPr="005F1BBD" w:rsidRDefault="00B00ABD" w:rsidP="00B00ABD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 w:rsidRPr="00986836">
                                <w:rPr>
                                  <w:sz w:val="22"/>
                                  <w:szCs w:val="22"/>
                                </w:rPr>
                                <w:t>7</w:t>
                              </w:r>
                              <w:r w:rsidRPr="005F1BBD">
                                <w:rPr>
                                  <w:i/>
                                  <w:sz w:val="22"/>
                                  <w:szCs w:val="22"/>
                                </w:rPr>
                                <w:t>x</w:t>
                              </w:r>
                              <w:r w:rsidRPr="005F1BBD">
                                <w:rPr>
                                  <w:sz w:val="22"/>
                                  <w:szCs w:val="22"/>
                                </w:rPr>
                                <w:t xml:space="preserve"> </w:t>
                              </w:r>
                              <w:r>
                                <w:rPr>
                                  <w:sz w:val="22"/>
                                  <w:szCs w:val="22"/>
                                </w:rPr>
                                <w:t>- 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Text Box 1917"/>
                        <wps:cNvSpPr txBox="1">
                          <a:spLocks noChangeArrowheads="1"/>
                        </wps:cNvSpPr>
                        <wps:spPr bwMode="auto">
                          <a:xfrm>
                            <a:off x="7815" y="5970"/>
                            <a:ext cx="48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09312C1" w14:textId="77777777" w:rsidR="00B00ABD" w:rsidRPr="00DA0228" w:rsidRDefault="00B00ABD" w:rsidP="00B00ABD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Text Box 1918"/>
                        <wps:cNvSpPr txBox="1">
                          <a:spLocks noChangeArrowheads="1"/>
                        </wps:cNvSpPr>
                        <wps:spPr bwMode="auto">
                          <a:xfrm>
                            <a:off x="9060" y="7920"/>
                            <a:ext cx="48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2AF91B2" w14:textId="77777777" w:rsidR="00B00ABD" w:rsidRPr="00DA0228" w:rsidRDefault="00B00ABD" w:rsidP="00B00ABD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Text Box 1919"/>
                        <wps:cNvSpPr txBox="1">
                          <a:spLocks noChangeArrowheads="1"/>
                        </wps:cNvSpPr>
                        <wps:spPr bwMode="auto">
                          <a:xfrm>
                            <a:off x="7830" y="8055"/>
                            <a:ext cx="48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969310C" w14:textId="77777777" w:rsidR="00B00ABD" w:rsidRPr="00DA0228" w:rsidRDefault="00B00ABD" w:rsidP="00B00ABD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Text Box 1920"/>
                        <wps:cNvSpPr txBox="1">
                          <a:spLocks noChangeArrowheads="1"/>
                        </wps:cNvSpPr>
                        <wps:spPr bwMode="auto">
                          <a:xfrm>
                            <a:off x="6645" y="7905"/>
                            <a:ext cx="48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5DDF392" w14:textId="77777777" w:rsidR="00B00ABD" w:rsidRPr="00DA0228" w:rsidRDefault="00B00ABD" w:rsidP="00B00ABD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AutoShape 1921"/>
                        <wps:cNvSpPr>
                          <a:spLocks noChangeArrowheads="1"/>
                        </wps:cNvSpPr>
                        <wps:spPr bwMode="auto">
                          <a:xfrm>
                            <a:off x="6960" y="6300"/>
                            <a:ext cx="2160" cy="1800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noFill/>
                          <a:ln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Line 1922"/>
                        <wps:cNvCnPr>
                          <a:cxnSpLocks noChangeShapeType="1"/>
                        </wps:cNvCnPr>
                        <wps:spPr bwMode="auto">
                          <a:xfrm>
                            <a:off x="8040" y="6300"/>
                            <a:ext cx="0" cy="18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3" name="Line 1923"/>
                        <wps:cNvCnPr>
                          <a:cxnSpLocks noChangeShapeType="1"/>
                        </wps:cNvCnPr>
                        <wps:spPr bwMode="auto">
                          <a:xfrm>
                            <a:off x="7560" y="8010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4" name="Line 1924"/>
                        <wps:cNvCnPr>
                          <a:cxnSpLocks noChangeShapeType="1"/>
                        </wps:cNvCnPr>
                        <wps:spPr bwMode="auto">
                          <a:xfrm>
                            <a:off x="8520" y="8010"/>
                            <a:ext cx="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914" o:spid="_x0000_s1091" style="position:absolute;margin-left:260.25pt;margin-top:5.7pt;width:144.75pt;height:122.25pt;z-index:251678208" coordorigin="6645,5970" coordsize="2895,24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">
                <v:shape id="Text Box 1915" o:spid="_x0000_s1092" type="#_x0000_t202" style="position:absolute;left:6765;top:6855;width:960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uydc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B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irsnXEAAAA2wAAAA8AAAAAAAAAAAAAAAAAmAIAAGRycy9k&#10;b3ducmV2LnhtbFBLBQYAAAAABAAEAPUAAACJAwAAAAA=&#10;" filled="f" stroked="f">
                  <v:textbox>
                    <w:txbxContent>
                      <w:p w:rsidR="00B00ABD" w:rsidRPr="005F1BBD" w:rsidRDefault="00B00ABD" w:rsidP="00B00ABD">
                        <w:pPr>
                          <w:rPr>
                            <w:sz w:val="22"/>
                            <w:szCs w:val="22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>4</w:t>
                        </w:r>
                        <w:r w:rsidRPr="005F1BBD">
                          <w:rPr>
                            <w:i/>
                            <w:sz w:val="22"/>
                            <w:szCs w:val="22"/>
                          </w:rPr>
                          <w:t>x</w:t>
                        </w:r>
                        <w:r w:rsidRPr="005F1BBD">
                          <w:rPr>
                            <w:sz w:val="22"/>
                            <w:szCs w:val="22"/>
                          </w:rPr>
                          <w:t xml:space="preserve"> + </w:t>
                        </w:r>
                        <w:r>
                          <w:rPr>
                            <w:sz w:val="22"/>
                            <w:szCs w:val="22"/>
                          </w:rPr>
                          <w:t>8</w:t>
                        </w:r>
                      </w:p>
                    </w:txbxContent>
                  </v:textbox>
                </v:shape>
                <v:shape id="Text Box 1916" o:spid="_x0000_s1093" type="#_x0000_t202" style="position:absolute;left:8400;top:6840;width:960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IqAc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Jl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0IqAcMAAADbAAAADwAAAAAAAAAAAAAAAACYAgAAZHJzL2Rv&#10;d25yZXYueG1sUEsFBgAAAAAEAAQA9QAAAIgDAAAAAA==&#10;" filled="f" stroked="f">
                  <v:textbox>
                    <w:txbxContent>
                      <w:p w:rsidR="00B00ABD" w:rsidRPr="005F1BBD" w:rsidRDefault="00B00ABD" w:rsidP="00B00ABD">
                        <w:pPr>
                          <w:rPr>
                            <w:sz w:val="22"/>
                            <w:szCs w:val="22"/>
                          </w:rPr>
                        </w:pPr>
                        <w:r w:rsidRPr="00986836">
                          <w:rPr>
                            <w:sz w:val="22"/>
                            <w:szCs w:val="22"/>
                          </w:rPr>
                          <w:t>7</w:t>
                        </w:r>
                        <w:r w:rsidRPr="005F1BBD">
                          <w:rPr>
                            <w:i/>
                            <w:sz w:val="22"/>
                            <w:szCs w:val="22"/>
                          </w:rPr>
                          <w:t>x</w:t>
                        </w:r>
                        <w:r w:rsidRPr="005F1BBD">
                          <w:rPr>
                            <w:sz w:val="22"/>
                            <w:szCs w:val="22"/>
                          </w:rPr>
                          <w:t xml:space="preserve"> </w:t>
                        </w:r>
                        <w:r>
                          <w:rPr>
                            <w:sz w:val="22"/>
                            <w:szCs w:val="22"/>
                          </w:rPr>
                          <w:t>- 4</w:t>
                        </w:r>
                      </w:p>
                    </w:txbxContent>
                  </v:textbox>
                </v:shape>
                <v:shape id="Text Box 1917" o:spid="_x0000_s1094" type="#_x0000_t202" style="position:absolute;left:7815;top:5970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wR7cQA&#10;AADbAAAADwAAAGRycy9kb3ducmV2LnhtbESPT2sCMRTE7wW/Q3hCb5rUqm23G0UsgqeKVgu9PTZv&#10;/+DmZdmk7vrtG0HocZiZ3zDpsre1uFDrK8cansYKBHHmTMWFhuPXZvQKwgdkg7Vj0nAlD8vF4CHF&#10;xLiO93Q5hEJECPsENZQhNImUPivJoh+7hjh6uWsthijbQpoWuwi3tZwoNZcWK44LJTa0Lik7H36t&#10;htNn/vM9Vbviw86azvVKsn2TWj8O+9U7iEB9+A/f21uj4fkFbl/iD5C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jcEe3EAAAA2wAAAA8AAAAAAAAAAAAAAAAAmAIAAGRycy9k&#10;b3ducmV2LnhtbFBLBQYAAAAABAAEAPUAAACJAwAAAAA=&#10;" filled="f" stroked="f">
                  <v:textbox>
                    <w:txbxContent>
                      <w:p w:rsidR="00B00ABD" w:rsidRPr="00DA0228" w:rsidRDefault="00B00ABD" w:rsidP="00B00ABD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shape>
                <v:shape id="Text Box 1918" o:spid="_x0000_s1095" type="#_x0000_t202" style="position:absolute;left:9060;top:7920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UOFn8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bP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lDhZ/BAAAA2wAAAA8AAAAAAAAAAAAAAAAAmAIAAGRycy9kb3du&#10;cmV2LnhtbFBLBQYAAAAABAAEAPUAAACGAwAAAAA=&#10;" filled="f" stroked="f">
                  <v:textbox>
                    <w:txbxContent>
                      <w:p w:rsidR="00B00ABD" w:rsidRPr="00DA0228" w:rsidRDefault="00B00ABD" w:rsidP="00B00ABD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shape>
                <v:shape id="Text Box 1919" o:spid="_x0000_s1096" type="#_x0000_t202" style="position:absolute;left:7830;top:8055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8gBM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nsP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DyAEwgAAANsAAAAPAAAAAAAAAAAAAAAAAJgCAABkcnMvZG93&#10;bnJldi54bWxQSwUGAAAAAAQABAD1AAAAhwMAAAAA&#10;" filled="f" stroked="f">
                  <v:textbox>
                    <w:txbxContent>
                      <w:p w:rsidR="00B00ABD" w:rsidRPr="00DA0228" w:rsidRDefault="00B00ABD" w:rsidP="00B00ABD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R</w:t>
                        </w:r>
                      </w:p>
                    </w:txbxContent>
                  </v:textbox>
                </v:shape>
                <v:shape id="Text Box 1920" o:spid="_x0000_s1097" type="#_x0000_t202" style="position:absolute;left:6645;top:7905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P65L4A&#10;AADbAAAADwAAAGRycy9kb3ducmV2LnhtbERPy4rCMBTdC/5DuII7TRxUtBpFRoRZOfgEd5fm2hab&#10;m9JE2/n7yUJweTjv5bq1pXhR7QvHGkZDBYI4dabgTMP5tBvMQPiAbLB0TBr+yMN61e0sMTGu4QO9&#10;jiETMYR9ghryEKpESp/mZNEPXUUcuburLYYI60yaGpsYbkv5pdRUWiw4NuRY0XdO6eP4tBou+/vt&#10;Ola/2dZOqsa1SrKdS637vXazABGoDR/x2/1jNIzj+vgl/gC5+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8z+uS+AAAA2wAAAA8AAAAAAAAAAAAAAAAAmAIAAGRycy9kb3ducmV2&#10;LnhtbFBLBQYAAAAABAAEAPUAAACDAwAAAAA=&#10;" filled="f" stroked="f">
                  <v:textbox>
                    <w:txbxContent>
                      <w:p w:rsidR="00B00ABD" w:rsidRPr="00DA0228" w:rsidRDefault="00B00ABD" w:rsidP="00B00ABD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shape>
                <v:shape id="AutoShape 1921" o:spid="_x0000_s1098" type="#_x0000_t5" style="position:absolute;left:6960;top:6300;width:2160;height:1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Nk9b8IA&#10;AADbAAAADwAAAGRycy9kb3ducmV2LnhtbESPT4vCMBTE7wt+h/AEb2taEZFqFBEEb+vfg7dH82yK&#10;zUvbZGv99psFweMwM79hluveVqKj1peOFaTjBARx7nTJhYLLefc9B+EDssbKMSl4kYf1avC1xEy7&#10;Jx+pO4VCRAj7DBWYEOpMSp8bsujHriaO3t21FkOUbSF1i88It5WcJMlMWiw5LhisaWsof5x+rYLG&#10;lIfqJ90fX5fNI5yvt3vTTDulRsN+swARqA+f8Lu91wqmKfx/iT9Ar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42T1vwgAAANsAAAAPAAAAAAAAAAAAAAAAAJgCAABkcnMvZG93&#10;bnJldi54bWxQSwUGAAAAAAQABAD1AAAAhwMAAAAA&#10;" filled="f"/>
                <v:line id="Line 1922" o:spid="_x0000_s1099" style="position:absolute;visibility:visible;mso-wrap-style:square" from="8040,6300" to="8040,81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wwfecYAAADb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bwPI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cMH3nGAAAA2wAAAA8AAAAAAAAA&#10;AAAAAAAAoQIAAGRycy9kb3ducmV2LnhtbFBLBQYAAAAABAAEAPkAAACUAwAAAAA=&#10;"/>
                <v:line id="Line 1923" o:spid="_x0000_s1100" style="position:absolute;visibility:visible;mso-wrap-style:square" from="7560,8010" to="7560,8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C64sYAAADb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TzP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hAuuLGAAAA2wAAAA8AAAAAAAAA&#10;AAAAAAAAoQIAAGRycy9kb3ducmV2LnhtbFBLBQYAAAAABAAEAPkAAACUAwAAAAA=&#10;"/>
                <v:line id="Line 1924" o:spid="_x0000_s1101" style="position:absolute;visibility:visible;mso-wrap-style:square" from="8520,8010" to="8520,8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6kilsYAAADbAAAADwAAAGRycy9kb3ducmV2LnhtbESPT2vCQBTE7wW/w/KE3urGVoKkriKW&#10;gvZQ/Aft8Zl9TaLZt2F3m6Tf3i0IHoeZ+Q0zW/SmFi05X1lWMB4lIIhzqysuFBwP709TED4ga6wt&#10;k4I/8rCYDx5mmGnb8Y7afShEhLDPUEEZQpNJ6fOSDPqRbYij92OdwRClK6R22EW4qeVzkqTSYMVx&#10;ocSGViXll/2vUfD5sk3b5eZj3X9t0lP+tjt9nzun1OOwX76CCNSHe/jWXmsFkwn8f4k/QM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epIpbGAAAA2wAAAA8AAAAAAAAA&#10;AAAAAAAAoQIAAGRycy9kb3ducmV2LnhtbFBLBQYAAAAABAAEAPkAAACUAwAAAAA=&#10;"/>
              </v:group>
            </w:pict>
          </mc:Fallback>
        </mc:AlternateContent>
      </w:r>
    </w:p>
    <w:p w14:paraId="37444073" w14:textId="77777777" w:rsidR="00B00ABD" w:rsidRDefault="00B00ABD" w:rsidP="00B00ABD"/>
    <w:p w14:paraId="5069480E" w14:textId="77777777" w:rsidR="00B00ABD" w:rsidRDefault="00B00ABD" w:rsidP="00B00ABD"/>
    <w:p w14:paraId="71FE177A" w14:textId="77777777" w:rsidR="00B00ABD" w:rsidRDefault="00B00ABD" w:rsidP="00B00ABD"/>
    <w:p w14:paraId="3BD78DB8" w14:textId="77777777" w:rsidR="00B00ABD" w:rsidRDefault="00B00ABD" w:rsidP="00B00ABD"/>
    <w:p w14:paraId="5764A2FC" w14:textId="77777777" w:rsidR="00B00ABD" w:rsidRDefault="00B00ABD" w:rsidP="00B00ABD"/>
    <w:p w14:paraId="4ACD80E7" w14:textId="77777777" w:rsidR="00B00ABD" w:rsidRDefault="00B00ABD" w:rsidP="00B00ABD"/>
    <w:p w14:paraId="48D6F236" w14:textId="77777777" w:rsidR="00B00ABD" w:rsidRDefault="00B00ABD" w:rsidP="00B00ABD"/>
    <w:p w14:paraId="7916E8B7" w14:textId="77777777" w:rsidR="00B00ABD" w:rsidRDefault="00B00ABD" w:rsidP="00B00ABD"/>
    <w:p w14:paraId="7EEAB248" w14:textId="77777777" w:rsidR="00B00ABD" w:rsidRDefault="00B00ABD" w:rsidP="00B00ABD"/>
    <w:p w14:paraId="0CC67376" w14:textId="77777777" w:rsidR="00DF4462" w:rsidRDefault="00DF4462" w:rsidP="003A7C6A"/>
    <w:sectPr w:rsidR="00DF4462" w:rsidSect="00AC151D">
      <w:headerReference w:type="first" r:id="rId81"/>
      <w:type w:val="continuous"/>
      <w:pgSz w:w="12240" w:h="15840"/>
      <w:pgMar w:top="720" w:right="1080" w:bottom="720" w:left="108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8CAD62F" w14:textId="77777777" w:rsidR="001B6FA9" w:rsidRDefault="001B6FA9">
      <w:r>
        <w:separator/>
      </w:r>
    </w:p>
  </w:endnote>
  <w:endnote w:type="continuationSeparator" w:id="0">
    <w:p w14:paraId="29D77646" w14:textId="77777777" w:rsidR="001B6FA9" w:rsidRDefault="001B6FA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764DAAA" w14:textId="77777777" w:rsidR="001B6FA9" w:rsidRDefault="001B6FA9">
      <w:r>
        <w:separator/>
      </w:r>
    </w:p>
  </w:footnote>
  <w:footnote w:type="continuationSeparator" w:id="0">
    <w:p w14:paraId="517D5083" w14:textId="77777777" w:rsidR="001B6FA9" w:rsidRDefault="001B6FA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A814664" w14:textId="77777777" w:rsidR="00B96F1A" w:rsidRDefault="00693BAB" w:rsidP="0010453D">
    <w:pPr>
      <w:pStyle w:val="Header"/>
      <w:tabs>
        <w:tab w:val="left" w:pos="8470"/>
      </w:tabs>
    </w:pPr>
    <w:r w:rsidRPr="00693BAB">
      <w:rPr>
        <w:rFonts w:ascii="Comic Sans MS" w:hAnsi="Comic Sans MS"/>
      </w:rPr>
      <w:t xml:space="preserve">Geometry </w:t>
    </w:r>
    <w:r w:rsidRPr="00693BAB">
      <w:rPr>
        <w:rFonts w:ascii="Comic Sans MS" w:hAnsi="Comic Sans MS"/>
      </w:rPr>
      <w:tab/>
      <w:t xml:space="preserve">                                     </w:t>
    </w:r>
    <w:r>
      <w:rPr>
        <w:rFonts w:ascii="Comic Sans MS" w:hAnsi="Comic Sans MS"/>
      </w:rPr>
      <w:t xml:space="preserve">      </w:t>
    </w:r>
    <w:r w:rsidR="00C959AC">
      <w:rPr>
        <w:rFonts w:ascii="Comic Sans MS" w:hAnsi="Comic Sans MS"/>
      </w:rPr>
      <w:t xml:space="preserve">                                                                 </w:t>
    </w:r>
    <w:r w:rsidRPr="00693BAB">
      <w:rPr>
        <w:rFonts w:ascii="Comic Sans MS" w:hAnsi="Comic Sans MS"/>
      </w:rPr>
      <w:t xml:space="preserve">CPCTC </w:t>
    </w:r>
    <w:r w:rsidR="00C959AC">
      <w:rPr>
        <w:rFonts w:ascii="Comic Sans MS" w:hAnsi="Comic Sans MS"/>
      </w:rPr>
      <w:t>Practice</w:t>
    </w:r>
    <w:r w:rsidRPr="00693BAB">
      <w:rPr>
        <w:rFonts w:ascii="Comic Sans MS" w:hAnsi="Comic Sans MS"/>
      </w:rPr>
      <w:t xml:space="preserve">       </w:t>
    </w:r>
    <w:r w:rsidR="00B96F1A" w:rsidRPr="00693BAB">
      <w:rPr>
        <w:rFonts w:ascii="Comic Sans MS" w:hAnsi="Comic Sans MS"/>
      </w:rPr>
      <w:t xml:space="preserve">Name _________________________________________ </w:t>
    </w:r>
    <w:r w:rsidRPr="00693BAB">
      <w:rPr>
        <w:rFonts w:ascii="Comic Sans MS" w:hAnsi="Comic Sans MS"/>
      </w:rPr>
      <w:t>Date: _____</w:t>
    </w:r>
    <w:r w:rsidR="00C959AC">
      <w:rPr>
        <w:rFonts w:ascii="Comic Sans MS" w:hAnsi="Comic Sans MS"/>
      </w:rPr>
      <w:t>____</w:t>
    </w:r>
    <w:r>
      <w:rPr>
        <w:rFonts w:ascii="Comic Sans MS" w:hAnsi="Comic Sans MS"/>
      </w:rPr>
      <w:t xml:space="preserve">    </w:t>
    </w:r>
    <w:r w:rsidR="00B96F1A" w:rsidRPr="00693BAB">
      <w:rPr>
        <w:rFonts w:ascii="Comic Sans MS" w:hAnsi="Comic Sans MS"/>
      </w:rPr>
      <w:t xml:space="preserve"> Period</w:t>
    </w:r>
    <w:r w:rsidR="00B96F1A">
      <w:t xml:space="preserve"> ____       </w:t>
    </w:r>
    <w:r w:rsidR="00521D6A">
      <w:tab/>
    </w:r>
    <w:r w:rsidR="00521D6A">
      <w:tab/>
    </w:r>
    <w:r w:rsidR="00521D6A"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2413ED9" w14:textId="77777777" w:rsidR="003A7C6A" w:rsidRDefault="003A7C6A" w:rsidP="00AC151D">
    <w:pPr>
      <w:pStyle w:val="Header"/>
      <w:tabs>
        <w:tab w:val="clear" w:pos="8640"/>
        <w:tab w:val="left" w:pos="5040"/>
        <w:tab w:val="right" w:pos="10080"/>
      </w:tabs>
    </w:pPr>
    <w:r>
      <w:t>Name</w:t>
    </w:r>
    <w:proofErr w:type="gramStart"/>
    <w:r>
      <w:t>:_</w:t>
    </w:r>
    <w:proofErr w:type="gramEnd"/>
    <w:r>
      <w:t xml:space="preserve">______________________________ </w:t>
    </w:r>
    <w:r>
      <w:tab/>
      <w:t>Period:______</w:t>
    </w:r>
    <w:r>
      <w:tab/>
      <w:t xml:space="preserve"> GH</w:t>
    </w:r>
  </w:p>
  <w:p w14:paraId="2C14FEF9" w14:textId="77777777" w:rsidR="003A7C6A" w:rsidRPr="00F11AFC" w:rsidRDefault="003A7C6A" w:rsidP="00AC151D">
    <w:pPr>
      <w:pStyle w:val="Header"/>
      <w:jc w:val="center"/>
      <w:rPr>
        <w:b/>
        <w:sz w:val="28"/>
        <w:szCs w:val="28"/>
      </w:rPr>
    </w:pPr>
    <w:r>
      <w:rPr>
        <w:b/>
        <w:sz w:val="28"/>
        <w:szCs w:val="28"/>
      </w:rPr>
      <w:t>Review:  Triangles and Triangle Congruence</w:t>
    </w:r>
  </w:p>
  <w:p w14:paraId="3C865EC3" w14:textId="77777777" w:rsidR="003A7C6A" w:rsidRPr="00A75AB8" w:rsidRDefault="003A7C6A" w:rsidP="00AC151D">
    <w:pPr>
      <w:pStyle w:val="Header"/>
      <w:rPr>
        <w:sz w:val="12"/>
        <w:szCs w:val="12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9831BC"/>
    <w:multiLevelType w:val="hybridMultilevel"/>
    <w:tmpl w:val="38384FCC"/>
    <w:lvl w:ilvl="0" w:tplc="3076AF6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83083584">
      <w:start w:val="1"/>
      <w:numFmt w:val="bullet"/>
      <w:lvlText w:val="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 w15:restartNumberingAfterBreak="0">
    <w:nsid w:val="16656331"/>
    <w:multiLevelType w:val="hybridMultilevel"/>
    <w:tmpl w:val="054C9900"/>
    <w:lvl w:ilvl="0" w:tplc="3DAC4092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i w:val="0"/>
        <w:sz w:val="22"/>
      </w:rPr>
    </w:lvl>
    <w:lvl w:ilvl="1" w:tplc="BEBEF740">
      <w:start w:val="7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i w:val="0"/>
        <w:sz w:val="22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2EF75AE"/>
    <w:multiLevelType w:val="hybridMultilevel"/>
    <w:tmpl w:val="AA6A0E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0A14FEA"/>
    <w:multiLevelType w:val="hybridMultilevel"/>
    <w:tmpl w:val="15CA500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51B30F95"/>
    <w:multiLevelType w:val="hybridMultilevel"/>
    <w:tmpl w:val="45A676AC"/>
    <w:lvl w:ilvl="0" w:tplc="D98A2520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58574383"/>
    <w:multiLevelType w:val="hybridMultilevel"/>
    <w:tmpl w:val="87369A44"/>
    <w:lvl w:ilvl="0" w:tplc="83083584">
      <w:start w:val="1"/>
      <w:numFmt w:val="bullet"/>
      <w:lvlText w:val="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DDA41DF"/>
    <w:multiLevelType w:val="hybridMultilevel"/>
    <w:tmpl w:val="82BCD404"/>
    <w:lvl w:ilvl="0" w:tplc="83083584">
      <w:start w:val="1"/>
      <w:numFmt w:val="bullet"/>
      <w:lvlText w:val="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601D0674"/>
    <w:multiLevelType w:val="hybridMultilevel"/>
    <w:tmpl w:val="7786B25E"/>
    <w:lvl w:ilvl="0" w:tplc="16365974">
      <w:start w:val="1"/>
      <w:numFmt w:val="bullet"/>
      <w:lvlText w:val="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62791139"/>
    <w:multiLevelType w:val="hybridMultilevel"/>
    <w:tmpl w:val="3B2A28B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644B5293"/>
    <w:multiLevelType w:val="hybridMultilevel"/>
    <w:tmpl w:val="FCD0773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B8A4AC9"/>
    <w:multiLevelType w:val="hybridMultilevel"/>
    <w:tmpl w:val="E17A88C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70872D6A"/>
    <w:multiLevelType w:val="hybridMultilevel"/>
    <w:tmpl w:val="D2BAE736"/>
    <w:lvl w:ilvl="0" w:tplc="D98A2520">
      <w:start w:val="2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73393223"/>
    <w:multiLevelType w:val="hybridMultilevel"/>
    <w:tmpl w:val="573E752A"/>
    <w:lvl w:ilvl="0" w:tplc="D0CE0E4C">
      <w:start w:val="1"/>
      <w:numFmt w:val="bullet"/>
      <w:lvlText w:val="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77DE5739"/>
    <w:multiLevelType w:val="hybridMultilevel"/>
    <w:tmpl w:val="77406D90"/>
    <w:lvl w:ilvl="0" w:tplc="BEBEF740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i w:val="0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i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786F7EE3"/>
    <w:multiLevelType w:val="hybridMultilevel"/>
    <w:tmpl w:val="4F9A5C00"/>
    <w:lvl w:ilvl="0" w:tplc="D98A2520">
      <w:start w:val="4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11"/>
  </w:num>
  <w:num w:numId="3">
    <w:abstractNumId w:val="14"/>
  </w:num>
  <w:num w:numId="4">
    <w:abstractNumId w:val="3"/>
  </w:num>
  <w:num w:numId="5">
    <w:abstractNumId w:val="0"/>
  </w:num>
  <w:num w:numId="6">
    <w:abstractNumId w:val="7"/>
  </w:num>
  <w:num w:numId="7">
    <w:abstractNumId w:val="6"/>
  </w:num>
  <w:num w:numId="8">
    <w:abstractNumId w:val="5"/>
  </w:num>
  <w:num w:numId="9">
    <w:abstractNumId w:val="1"/>
  </w:num>
  <w:num w:numId="10">
    <w:abstractNumId w:val="13"/>
  </w:num>
  <w:num w:numId="11">
    <w:abstractNumId w:val="10"/>
  </w:num>
  <w:num w:numId="12">
    <w:abstractNumId w:val="12"/>
  </w:num>
  <w:num w:numId="13">
    <w:abstractNumId w:val="8"/>
  </w:num>
  <w:num w:numId="14">
    <w:abstractNumId w:val="9"/>
  </w:num>
  <w:num w:numId="1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noPunctuationKerning/>
  <w:characterSpacingControl w:val="doNotCompress"/>
  <w:hdrShapeDefaults>
    <o:shapedefaults v:ext="edit" spidmax="6145" fill="f" fillcolor="white">
      <v:fill color="white" on="f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66975"/>
    <w:rsid w:val="00007230"/>
    <w:rsid w:val="00014EC0"/>
    <w:rsid w:val="0004162E"/>
    <w:rsid w:val="00044D19"/>
    <w:rsid w:val="00056ABB"/>
    <w:rsid w:val="00066975"/>
    <w:rsid w:val="000868CA"/>
    <w:rsid w:val="0009218D"/>
    <w:rsid w:val="000A1383"/>
    <w:rsid w:val="000C14AE"/>
    <w:rsid w:val="000F5F81"/>
    <w:rsid w:val="0010453D"/>
    <w:rsid w:val="00122C8F"/>
    <w:rsid w:val="001270A0"/>
    <w:rsid w:val="00130E42"/>
    <w:rsid w:val="001A668C"/>
    <w:rsid w:val="001B6FA9"/>
    <w:rsid w:val="001C40C4"/>
    <w:rsid w:val="001D1BE3"/>
    <w:rsid w:val="001D3D0D"/>
    <w:rsid w:val="001F11F5"/>
    <w:rsid w:val="00236925"/>
    <w:rsid w:val="00241211"/>
    <w:rsid w:val="00263F5F"/>
    <w:rsid w:val="002673C1"/>
    <w:rsid w:val="002A4243"/>
    <w:rsid w:val="002B0622"/>
    <w:rsid w:val="002E319A"/>
    <w:rsid w:val="002F5FC9"/>
    <w:rsid w:val="002F7A87"/>
    <w:rsid w:val="00325F63"/>
    <w:rsid w:val="003373E5"/>
    <w:rsid w:val="00395D4F"/>
    <w:rsid w:val="003A7C6A"/>
    <w:rsid w:val="003C0A0D"/>
    <w:rsid w:val="003D5127"/>
    <w:rsid w:val="003F301D"/>
    <w:rsid w:val="00402651"/>
    <w:rsid w:val="00403596"/>
    <w:rsid w:val="004210CF"/>
    <w:rsid w:val="00455A74"/>
    <w:rsid w:val="00471F02"/>
    <w:rsid w:val="00475F68"/>
    <w:rsid w:val="00477B94"/>
    <w:rsid w:val="0049641C"/>
    <w:rsid w:val="004A1E1E"/>
    <w:rsid w:val="004C379F"/>
    <w:rsid w:val="00505F70"/>
    <w:rsid w:val="00521D6A"/>
    <w:rsid w:val="0052404D"/>
    <w:rsid w:val="00570740"/>
    <w:rsid w:val="005E12AA"/>
    <w:rsid w:val="005F1B9F"/>
    <w:rsid w:val="005F1BBD"/>
    <w:rsid w:val="005F49ED"/>
    <w:rsid w:val="0061219D"/>
    <w:rsid w:val="0061487F"/>
    <w:rsid w:val="006256FB"/>
    <w:rsid w:val="00660034"/>
    <w:rsid w:val="00672413"/>
    <w:rsid w:val="00693BAB"/>
    <w:rsid w:val="006B0FAD"/>
    <w:rsid w:val="00715C74"/>
    <w:rsid w:val="00742BAA"/>
    <w:rsid w:val="00746E06"/>
    <w:rsid w:val="00764FDA"/>
    <w:rsid w:val="007729F1"/>
    <w:rsid w:val="00777BB9"/>
    <w:rsid w:val="00781AD3"/>
    <w:rsid w:val="00782024"/>
    <w:rsid w:val="007900D9"/>
    <w:rsid w:val="0079296E"/>
    <w:rsid w:val="007B55EA"/>
    <w:rsid w:val="007C40F0"/>
    <w:rsid w:val="007C42D1"/>
    <w:rsid w:val="007C511C"/>
    <w:rsid w:val="007C7AB0"/>
    <w:rsid w:val="007F0874"/>
    <w:rsid w:val="00810A2E"/>
    <w:rsid w:val="00822C37"/>
    <w:rsid w:val="008266A6"/>
    <w:rsid w:val="0083144E"/>
    <w:rsid w:val="00843AA0"/>
    <w:rsid w:val="00897797"/>
    <w:rsid w:val="008C3DA1"/>
    <w:rsid w:val="008F3023"/>
    <w:rsid w:val="00917829"/>
    <w:rsid w:val="009573B5"/>
    <w:rsid w:val="00964226"/>
    <w:rsid w:val="00965B63"/>
    <w:rsid w:val="00966C99"/>
    <w:rsid w:val="00986836"/>
    <w:rsid w:val="009B2BBC"/>
    <w:rsid w:val="009B3FE7"/>
    <w:rsid w:val="009C39C2"/>
    <w:rsid w:val="009D0885"/>
    <w:rsid w:val="009E37C3"/>
    <w:rsid w:val="009F5351"/>
    <w:rsid w:val="00A035EA"/>
    <w:rsid w:val="00A4013B"/>
    <w:rsid w:val="00A60FA0"/>
    <w:rsid w:val="00A75AB8"/>
    <w:rsid w:val="00AA60FC"/>
    <w:rsid w:val="00AB7053"/>
    <w:rsid w:val="00AC151D"/>
    <w:rsid w:val="00AD349B"/>
    <w:rsid w:val="00AE017A"/>
    <w:rsid w:val="00AE514B"/>
    <w:rsid w:val="00AF047B"/>
    <w:rsid w:val="00AF3579"/>
    <w:rsid w:val="00B00ABD"/>
    <w:rsid w:val="00B41B72"/>
    <w:rsid w:val="00B41FDE"/>
    <w:rsid w:val="00B51009"/>
    <w:rsid w:val="00B90F77"/>
    <w:rsid w:val="00B96F1A"/>
    <w:rsid w:val="00BB2933"/>
    <w:rsid w:val="00BC6CF1"/>
    <w:rsid w:val="00BE4F82"/>
    <w:rsid w:val="00BE5B66"/>
    <w:rsid w:val="00BF6649"/>
    <w:rsid w:val="00C036A1"/>
    <w:rsid w:val="00C434FD"/>
    <w:rsid w:val="00C5135C"/>
    <w:rsid w:val="00C52E4C"/>
    <w:rsid w:val="00C55AEC"/>
    <w:rsid w:val="00C93F53"/>
    <w:rsid w:val="00C959AC"/>
    <w:rsid w:val="00CA396B"/>
    <w:rsid w:val="00CB6F38"/>
    <w:rsid w:val="00CC30BD"/>
    <w:rsid w:val="00CD2FE6"/>
    <w:rsid w:val="00CF0ABD"/>
    <w:rsid w:val="00CF3543"/>
    <w:rsid w:val="00D22EB8"/>
    <w:rsid w:val="00DA0228"/>
    <w:rsid w:val="00DB579D"/>
    <w:rsid w:val="00DC0344"/>
    <w:rsid w:val="00DC2ECD"/>
    <w:rsid w:val="00DD1708"/>
    <w:rsid w:val="00DF07E7"/>
    <w:rsid w:val="00DF4462"/>
    <w:rsid w:val="00E119D8"/>
    <w:rsid w:val="00E51123"/>
    <w:rsid w:val="00E64BC5"/>
    <w:rsid w:val="00E80E7A"/>
    <w:rsid w:val="00EB7A34"/>
    <w:rsid w:val="00EC06D6"/>
    <w:rsid w:val="00EC3170"/>
    <w:rsid w:val="00EC507B"/>
    <w:rsid w:val="00F03B90"/>
    <w:rsid w:val="00F10FC8"/>
    <w:rsid w:val="00F16AC7"/>
    <w:rsid w:val="00F324AD"/>
    <w:rsid w:val="00F36BEE"/>
    <w:rsid w:val="00F603AC"/>
    <w:rsid w:val="00F6223D"/>
    <w:rsid w:val="00F7597E"/>
    <w:rsid w:val="00FA2352"/>
    <w:rsid w:val="00FC1BBB"/>
    <w:rsid w:val="00FD4996"/>
    <w:rsid w:val="00FE4D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5" fill="f" fillcolor="white">
      <v:fill color="white" on="f"/>
    </o:shapedefaults>
    <o:shapelayout v:ext="edit">
      <o:idmap v:ext="edit" data="1"/>
    </o:shapelayout>
  </w:shapeDefaults>
  <w:decimalSymbol w:val="."/>
  <w:listSeparator w:val=","/>
  <w14:docId w14:val="20A6E4FF"/>
  <w15:chartTrackingRefBased/>
  <w15:docId w15:val="{1AD4D034-3400-4285-815D-C3EAEDCD386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B41FDE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41FDE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41FDE"/>
  </w:style>
  <w:style w:type="paragraph" w:styleId="ListParagraph">
    <w:name w:val="List Paragraph"/>
    <w:basedOn w:val="Normal"/>
    <w:qFormat/>
    <w:rsid w:val="00A75AB8"/>
    <w:pPr>
      <w:spacing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table" w:styleId="TableGrid">
    <w:name w:val="Table Grid"/>
    <w:basedOn w:val="TableNormal"/>
    <w:rsid w:val="00A75AB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EC06D6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EC06D6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4.bin"/><Relationship Id="rId21" Type="http://schemas.openxmlformats.org/officeDocument/2006/relationships/image" Target="media/image9.png"/><Relationship Id="rId42" Type="http://schemas.openxmlformats.org/officeDocument/2006/relationships/image" Target="media/image19.wmf"/><Relationship Id="rId47" Type="http://schemas.openxmlformats.org/officeDocument/2006/relationships/oleObject" Target="embeddings/oleObject14.bin"/><Relationship Id="rId63" Type="http://schemas.openxmlformats.org/officeDocument/2006/relationships/oleObject" Target="embeddings/oleObject22.bin"/><Relationship Id="rId68" Type="http://schemas.openxmlformats.org/officeDocument/2006/relationships/image" Target="media/image32.wmf"/><Relationship Id="rId16" Type="http://schemas.openxmlformats.org/officeDocument/2006/relationships/oleObject" Target="embeddings/oleObject2.bin"/><Relationship Id="rId11" Type="http://schemas.openxmlformats.org/officeDocument/2006/relationships/image" Target="media/image1.png"/><Relationship Id="rId32" Type="http://schemas.openxmlformats.org/officeDocument/2006/relationships/image" Target="media/image14.wmf"/><Relationship Id="rId37" Type="http://schemas.openxmlformats.org/officeDocument/2006/relationships/oleObject" Target="embeddings/oleObject9.bin"/><Relationship Id="rId53" Type="http://schemas.openxmlformats.org/officeDocument/2006/relationships/oleObject" Target="embeddings/oleObject17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29.bin"/><Relationship Id="rId5" Type="http://schemas.openxmlformats.org/officeDocument/2006/relationships/styles" Target="styles.xml"/><Relationship Id="rId61" Type="http://schemas.openxmlformats.org/officeDocument/2006/relationships/oleObject" Target="embeddings/oleObject21.bin"/><Relationship Id="rId82" Type="http://schemas.openxmlformats.org/officeDocument/2006/relationships/fontTable" Target="fontTable.xml"/><Relationship Id="rId19" Type="http://schemas.openxmlformats.org/officeDocument/2006/relationships/image" Target="media/image6.png"/><Relationship Id="rId14" Type="http://schemas.openxmlformats.org/officeDocument/2006/relationships/oleObject" Target="embeddings/oleObject1.bin"/><Relationship Id="rId22" Type="http://schemas.openxmlformats.org/officeDocument/2006/relationships/image" Target="media/image10.png"/><Relationship Id="rId27" Type="http://schemas.openxmlformats.org/officeDocument/2006/relationships/image" Target="media/image11.png"/><Relationship Id="rId30" Type="http://schemas.openxmlformats.org/officeDocument/2006/relationships/image" Target="media/image13.wmf"/><Relationship Id="rId35" Type="http://schemas.openxmlformats.org/officeDocument/2006/relationships/oleObject" Target="embeddings/oleObject8.bin"/><Relationship Id="rId43" Type="http://schemas.openxmlformats.org/officeDocument/2006/relationships/oleObject" Target="embeddings/oleObject12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25.bin"/><Relationship Id="rId77" Type="http://schemas.openxmlformats.org/officeDocument/2006/relationships/image" Target="media/image37.png"/><Relationship Id="rId8" Type="http://schemas.openxmlformats.org/officeDocument/2006/relationships/footnotes" Target="footnotes.xml"/><Relationship Id="rId51" Type="http://schemas.openxmlformats.org/officeDocument/2006/relationships/oleObject" Target="embeddings/oleObject16.bin"/><Relationship Id="rId72" Type="http://schemas.openxmlformats.org/officeDocument/2006/relationships/image" Target="media/image34.wmf"/><Relationship Id="rId80" Type="http://schemas.openxmlformats.org/officeDocument/2006/relationships/image" Target="media/image39.png"/><Relationship Id="rId3" Type="http://schemas.openxmlformats.org/officeDocument/2006/relationships/customXml" Target="../customXml/item3.xml"/><Relationship Id="rId12" Type="http://schemas.openxmlformats.org/officeDocument/2006/relationships/image" Target="media/image2.png"/><Relationship Id="rId17" Type="http://schemas.openxmlformats.org/officeDocument/2006/relationships/image" Target="media/image4.png"/><Relationship Id="rId25" Type="http://schemas.openxmlformats.org/officeDocument/2006/relationships/image" Target="media/image9.wmf"/><Relationship Id="rId33" Type="http://schemas.openxmlformats.org/officeDocument/2006/relationships/oleObject" Target="embeddings/oleObject7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0.bin"/><Relationship Id="rId67" Type="http://schemas.openxmlformats.org/officeDocument/2006/relationships/oleObject" Target="embeddings/oleObject24.bin"/><Relationship Id="rId20" Type="http://schemas.openxmlformats.org/officeDocument/2006/relationships/image" Target="media/image7.png"/><Relationship Id="rId41" Type="http://schemas.openxmlformats.org/officeDocument/2006/relationships/oleObject" Target="embeddings/oleObject11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28.bin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5" Type="http://schemas.openxmlformats.org/officeDocument/2006/relationships/image" Target="media/image3.wmf"/><Relationship Id="rId23" Type="http://schemas.openxmlformats.org/officeDocument/2006/relationships/image" Target="media/image8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15.bin"/><Relationship Id="rId57" Type="http://schemas.openxmlformats.org/officeDocument/2006/relationships/oleObject" Target="embeddings/oleObject19.bin"/><Relationship Id="rId10" Type="http://schemas.openxmlformats.org/officeDocument/2006/relationships/header" Target="header1.xml"/><Relationship Id="rId31" Type="http://schemas.openxmlformats.org/officeDocument/2006/relationships/oleObject" Target="embeddings/oleObject6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3.bin"/><Relationship Id="rId73" Type="http://schemas.openxmlformats.org/officeDocument/2006/relationships/oleObject" Target="embeddings/oleObject27.bin"/><Relationship Id="rId78" Type="http://schemas.openxmlformats.org/officeDocument/2006/relationships/image" Target="media/image38.wmf"/><Relationship Id="rId81" Type="http://schemas.openxmlformats.org/officeDocument/2006/relationships/header" Target="header2.xml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3" Type="http://schemas.openxmlformats.org/officeDocument/2006/relationships/image" Target="media/image2.wmf"/><Relationship Id="rId18" Type="http://schemas.openxmlformats.org/officeDocument/2006/relationships/image" Target="media/image5.png"/><Relationship Id="rId39" Type="http://schemas.openxmlformats.org/officeDocument/2006/relationships/oleObject" Target="embeddings/oleObject10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18.bin"/><Relationship Id="rId76" Type="http://schemas.openxmlformats.org/officeDocument/2006/relationships/image" Target="media/image36.png"/><Relationship Id="rId7" Type="http://schemas.openxmlformats.org/officeDocument/2006/relationships/webSettings" Target="webSettings.xml"/><Relationship Id="rId71" Type="http://schemas.openxmlformats.org/officeDocument/2006/relationships/oleObject" Target="embeddings/oleObject26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5.bin"/><Relationship Id="rId24" Type="http://schemas.openxmlformats.org/officeDocument/2006/relationships/oleObject" Target="embeddings/oleObject3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3.bin"/><Relationship Id="rId66" Type="http://schemas.openxmlformats.org/officeDocument/2006/relationships/image" Target="media/image3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8EE5A2985D454448F25B54D618AFD56" ma:contentTypeVersion="2" ma:contentTypeDescription="Create a new document." ma:contentTypeScope="" ma:versionID="c3ecca2cee3bcb03981b1be74512d480">
  <xsd:schema xmlns:xsd="http://www.w3.org/2001/XMLSchema" xmlns:xs="http://www.w3.org/2001/XMLSchema" xmlns:p="http://schemas.microsoft.com/office/2006/metadata/properties" xmlns:ns2="02fe1f08-864c-4b65-87e1-a3b16d054b59" targetNamespace="http://schemas.microsoft.com/office/2006/metadata/properties" ma:root="true" ma:fieldsID="318143ff4c8294ac1720b1dd5f6d3a67" ns2:_="">
    <xsd:import namespace="02fe1f08-864c-4b65-87e1-a3b16d054b59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2fe1f08-864c-4b65-87e1-a3b16d054b59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8AAC1B69-D201-40EB-BF91-3879C41D9140}">
  <ds:schemaRefs>
    <ds:schemaRef ds:uri="http://www.w3.org/XML/1998/namespace"/>
    <ds:schemaRef ds:uri="http://purl.org/dc/elements/1.1/"/>
    <ds:schemaRef ds:uri="http://schemas.openxmlformats.org/package/2006/metadata/core-properties"/>
    <ds:schemaRef ds:uri="02fe1f08-864c-4b65-87e1-a3b16d054b59"/>
    <ds:schemaRef ds:uri="http://schemas.microsoft.com/office/2006/documentManagement/types"/>
    <ds:schemaRef ds:uri="http://schemas.microsoft.com/office/infopath/2007/PartnerControls"/>
    <ds:schemaRef ds:uri="http://purl.org/dc/dcmitype/"/>
    <ds:schemaRef ds:uri="http://schemas.microsoft.com/office/2006/metadata/properties"/>
    <ds:schemaRef ds:uri="http://purl.org/dc/terms/"/>
  </ds:schemaRefs>
</ds:datastoreItem>
</file>

<file path=customXml/itemProps2.xml><?xml version="1.0" encoding="utf-8"?>
<ds:datastoreItem xmlns:ds="http://schemas.openxmlformats.org/officeDocument/2006/customXml" ds:itemID="{A873531E-F137-4880-BBCF-77AB87EA1E3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02fe1f08-864c-4b65-87e1-a3b16d054b5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D7A2533F-3603-47F9-B6F0-48A977E782A1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84</Words>
  <Characters>1498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iangle Congruence 2</vt:lpstr>
    </vt:vector>
  </TitlesOfParts>
  <Company/>
  <LinksUpToDate>false</LinksUpToDate>
  <CharactersWithSpaces>15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iangle Congruence 2</dc:title>
  <dc:subject/>
  <dc:creator>Melissa Stoltz</dc:creator>
  <cp:keywords/>
  <cp:lastModifiedBy>Echo Fritch</cp:lastModifiedBy>
  <cp:revision>2</cp:revision>
  <cp:lastPrinted>2016-10-18T13:39:00Z</cp:lastPrinted>
  <dcterms:created xsi:type="dcterms:W3CDTF">2017-10-18T00:34:00Z</dcterms:created>
  <dcterms:modified xsi:type="dcterms:W3CDTF">2017-10-18T00:34:00Z</dcterms:modified>
</cp:coreProperties>
</file>